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D03B9E" w14:textId="77777777" w:rsidR="008114D4" w:rsidRDefault="008114D4">
      <w:pPr>
        <w:rPr>
          <w:b/>
          <w:lang w:val="uk-UA"/>
        </w:rPr>
      </w:pPr>
    </w:p>
    <w:p w14:paraId="628BF556" w14:textId="4F84DD7D" w:rsidR="0038575D" w:rsidRDefault="00E573C4" w:rsidP="00E573C4">
      <w:pPr>
        <w:jc w:val="center"/>
        <w:rPr>
          <w:b/>
          <w:lang w:val="uk-UA"/>
        </w:rPr>
      </w:pPr>
      <w:r w:rsidRPr="00E573C4">
        <w:rPr>
          <w:b/>
          <w:lang w:val="uk-UA"/>
        </w:rPr>
        <w:t xml:space="preserve">Дослідження функції </w:t>
      </w:r>
      <w:r w:rsidR="00EB4A61">
        <w:rPr>
          <w:b/>
          <w:lang w:val="uk-UA"/>
        </w:rPr>
        <w:t xml:space="preserve">одної дійсної змінної </w:t>
      </w:r>
      <w:r w:rsidRPr="00E573C4">
        <w:rPr>
          <w:b/>
          <w:lang w:val="uk-UA"/>
        </w:rPr>
        <w:t>за допомогою похідної</w:t>
      </w:r>
    </w:p>
    <w:p w14:paraId="2E4FD563" w14:textId="62B1D6FA" w:rsidR="00E573C4" w:rsidRDefault="00A60836" w:rsidP="00A60836">
      <w:pPr>
        <w:rPr>
          <w:lang w:val="uk-UA"/>
        </w:rPr>
      </w:pPr>
      <w:r>
        <w:rPr>
          <w:lang w:val="uk-UA"/>
        </w:rPr>
        <w:t xml:space="preserve">Похідна – потужний інструмент дослідження функції. За допомогою першої похідної функцію досліджують на </w:t>
      </w:r>
      <w:r w:rsidRPr="00A60836">
        <w:rPr>
          <w:b/>
          <w:lang w:val="uk-UA"/>
        </w:rPr>
        <w:t>монотонність</w:t>
      </w:r>
      <w:r>
        <w:rPr>
          <w:lang w:val="uk-UA"/>
        </w:rPr>
        <w:t xml:space="preserve"> та </w:t>
      </w:r>
      <w:r w:rsidRPr="00A60836">
        <w:rPr>
          <w:b/>
          <w:lang w:val="uk-UA"/>
        </w:rPr>
        <w:t>екстремуми</w:t>
      </w:r>
      <w:r>
        <w:rPr>
          <w:lang w:val="uk-UA"/>
        </w:rPr>
        <w:t>.</w:t>
      </w:r>
    </w:p>
    <w:p w14:paraId="47B9F515" w14:textId="77777777" w:rsidR="00A60836" w:rsidRDefault="00FC3B94" w:rsidP="00FC3B94">
      <w:pPr>
        <w:rPr>
          <w:b/>
          <w:lang w:val="uk-UA"/>
        </w:rPr>
      </w:pPr>
      <w:r w:rsidRPr="00FC3B94">
        <w:rPr>
          <w:b/>
          <w:lang w:val="uk-UA"/>
        </w:rPr>
        <w:t>Основні означення та теореми.</w:t>
      </w:r>
    </w:p>
    <w:p w14:paraId="43FBF05C" w14:textId="77777777" w:rsidR="00FC3B94" w:rsidRDefault="00FC3B94" w:rsidP="00FC3B94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>Проміжок (інтервал, відрізок).</w:t>
      </w:r>
    </w:p>
    <w:p w14:paraId="3340C912" w14:textId="77777777" w:rsidR="00FC3B94" w:rsidRDefault="00FC3B94" w:rsidP="00FC3B94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Функцію називають </w:t>
      </w:r>
      <w:r w:rsidRPr="00FC3B94">
        <w:rPr>
          <w:b/>
          <w:lang w:val="uk-UA"/>
        </w:rPr>
        <w:t>зростаючою</w:t>
      </w:r>
      <w:r>
        <w:rPr>
          <w:lang w:val="uk-UA"/>
        </w:rPr>
        <w:t xml:space="preserve"> на інтервалі</w:t>
      </w:r>
      <w:r w:rsidR="00925BD7">
        <w:rPr>
          <w:lang w:val="uk-UA"/>
        </w:rPr>
        <w:t xml:space="preserve"> </w:t>
      </w:r>
      <w:r w:rsidR="00925BD7" w:rsidRPr="00925BD7">
        <w:rPr>
          <w:b/>
          <w:i/>
          <w:lang w:val="uk-UA"/>
        </w:rPr>
        <w:t>І</w:t>
      </w:r>
      <w:r>
        <w:rPr>
          <w:lang w:val="uk-UA"/>
        </w:rPr>
        <w:t xml:space="preserve">, якщо </w:t>
      </w:r>
      <w:r w:rsidRPr="00925BD7">
        <w:rPr>
          <w:b/>
          <w:lang w:val="uk-UA"/>
        </w:rPr>
        <w:t xml:space="preserve">більшому </w:t>
      </w:r>
      <w:r>
        <w:rPr>
          <w:lang w:val="uk-UA"/>
        </w:rPr>
        <w:t xml:space="preserve">значенню аргументу відповідає </w:t>
      </w:r>
      <w:r w:rsidRPr="00925BD7">
        <w:rPr>
          <w:b/>
          <w:lang w:val="uk-UA"/>
        </w:rPr>
        <w:t xml:space="preserve">більше </w:t>
      </w:r>
      <w:r>
        <w:rPr>
          <w:lang w:val="uk-UA"/>
        </w:rPr>
        <w:t xml:space="preserve">значення функції, тобто, якщо </w:t>
      </w:r>
      <w:r w:rsidR="00925BD7" w:rsidRPr="00FC3B94">
        <w:rPr>
          <w:position w:val="-14"/>
          <w:lang w:val="uk-UA"/>
        </w:rPr>
        <w:object w:dxaOrig="1660" w:dyaOrig="440" w14:anchorId="6813FA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22pt" o:ole="">
            <v:imagedata r:id="rId6" o:title=""/>
          </v:shape>
          <o:OLEObject Type="Embed" ProgID="Equation.DSMT4" ShapeID="_x0000_i1025" DrawAspect="Content" ObjectID="_1762341740" r:id="rId7"/>
        </w:object>
      </w:r>
      <w:r w:rsidR="00925BD7">
        <w:rPr>
          <w:lang w:val="uk-UA"/>
        </w:rPr>
        <w:t xml:space="preserve"> і </w:t>
      </w:r>
      <w:r w:rsidRPr="00FC3B94">
        <w:rPr>
          <w:position w:val="-14"/>
          <w:lang w:val="uk-UA"/>
        </w:rPr>
        <w:object w:dxaOrig="1040" w:dyaOrig="440" w14:anchorId="618119AB">
          <v:shape id="_x0000_i1026" type="#_x0000_t75" style="width:52pt;height:22pt" o:ole="">
            <v:imagedata r:id="rId8" o:title=""/>
          </v:shape>
          <o:OLEObject Type="Embed" ProgID="Equation.DSMT4" ShapeID="_x0000_i1026" DrawAspect="Content" ObjectID="_1762341741" r:id="rId9"/>
        </w:object>
      </w:r>
      <w:r>
        <w:rPr>
          <w:lang w:val="uk-UA"/>
        </w:rPr>
        <w:t xml:space="preserve"> то </w:t>
      </w:r>
      <w:r w:rsidRPr="00FC3B94">
        <w:rPr>
          <w:position w:val="-16"/>
          <w:lang w:val="uk-UA"/>
        </w:rPr>
        <w:object w:dxaOrig="2040" w:dyaOrig="480" w14:anchorId="30C29268">
          <v:shape id="_x0000_i1027" type="#_x0000_t75" style="width:102pt;height:24pt" o:ole="">
            <v:imagedata r:id="rId10" o:title=""/>
          </v:shape>
          <o:OLEObject Type="Embed" ProgID="Equation.DSMT4" ShapeID="_x0000_i1027" DrawAspect="Content" ObjectID="_1762341742" r:id="rId11"/>
        </w:object>
      </w:r>
    </w:p>
    <w:p w14:paraId="576E9499" w14:textId="77777777" w:rsidR="00FC3B94" w:rsidRPr="00FC3B94" w:rsidRDefault="00FC3B94" w:rsidP="00FC3B94">
      <w:pPr>
        <w:pStyle w:val="a3"/>
        <w:rPr>
          <w:lang w:val="uk-UA"/>
        </w:rPr>
      </w:pPr>
      <w:r>
        <w:rPr>
          <w:lang w:val="uk-UA"/>
        </w:rPr>
        <w:t xml:space="preserve">Функцію називають </w:t>
      </w:r>
      <w:r>
        <w:rPr>
          <w:b/>
          <w:lang w:val="uk-UA"/>
        </w:rPr>
        <w:t>спадною</w:t>
      </w:r>
      <w:r>
        <w:rPr>
          <w:lang w:val="uk-UA"/>
        </w:rPr>
        <w:t xml:space="preserve"> на інтервалі, якщо </w:t>
      </w:r>
      <w:r w:rsidRPr="00925BD7">
        <w:rPr>
          <w:b/>
          <w:lang w:val="uk-UA"/>
        </w:rPr>
        <w:t>більшому</w:t>
      </w:r>
      <w:r>
        <w:rPr>
          <w:lang w:val="uk-UA"/>
        </w:rPr>
        <w:t xml:space="preserve"> значенню аргументу відповідає </w:t>
      </w:r>
      <w:r w:rsidRPr="00925BD7">
        <w:rPr>
          <w:b/>
          <w:lang w:val="uk-UA"/>
        </w:rPr>
        <w:t xml:space="preserve">менше </w:t>
      </w:r>
      <w:r w:rsidR="00925BD7">
        <w:rPr>
          <w:lang w:val="uk-UA"/>
        </w:rPr>
        <w:t>з</w:t>
      </w:r>
      <w:r>
        <w:rPr>
          <w:lang w:val="uk-UA"/>
        </w:rPr>
        <w:t xml:space="preserve">начення функції, тобто, якщо </w:t>
      </w:r>
      <w:r w:rsidRPr="00FC3B94">
        <w:rPr>
          <w:position w:val="-14"/>
          <w:lang w:val="uk-UA"/>
        </w:rPr>
        <w:object w:dxaOrig="1040" w:dyaOrig="440" w14:anchorId="33777F17">
          <v:shape id="_x0000_i1028" type="#_x0000_t75" style="width:52pt;height:22pt" o:ole="">
            <v:imagedata r:id="rId8" o:title=""/>
          </v:shape>
          <o:OLEObject Type="Embed" ProgID="Equation.DSMT4" ShapeID="_x0000_i1028" DrawAspect="Content" ObjectID="_1762341743" r:id="rId12"/>
        </w:object>
      </w:r>
      <w:r>
        <w:rPr>
          <w:lang w:val="uk-UA"/>
        </w:rPr>
        <w:t xml:space="preserve"> то </w:t>
      </w:r>
      <w:r w:rsidRPr="00FC3B94">
        <w:rPr>
          <w:position w:val="-16"/>
          <w:lang w:val="uk-UA"/>
        </w:rPr>
        <w:object w:dxaOrig="2040" w:dyaOrig="480" w14:anchorId="0A5370FF">
          <v:shape id="_x0000_i1029" type="#_x0000_t75" style="width:102pt;height:24pt" o:ole="">
            <v:imagedata r:id="rId13" o:title=""/>
          </v:shape>
          <o:OLEObject Type="Embed" ProgID="Equation.DSMT4" ShapeID="_x0000_i1029" DrawAspect="Content" ObjectID="_1762341744" r:id="rId14"/>
        </w:object>
      </w:r>
    </w:p>
    <w:p w14:paraId="4847A259" w14:textId="77777777" w:rsidR="00FC3B94" w:rsidRDefault="003A2D52" w:rsidP="00FC3B94">
      <w:pPr>
        <w:pStyle w:val="a3"/>
        <w:rPr>
          <w:lang w:val="uk-UA"/>
        </w:rPr>
      </w:pPr>
      <w:r>
        <w:rPr>
          <w:lang w:val="uk-UA"/>
        </w:rPr>
        <w:t>Інтервали незалежної змінної, на яких функція зростає</w:t>
      </w:r>
      <w:r w:rsidR="00732F99">
        <w:rPr>
          <w:lang w:val="uk-UA"/>
        </w:rPr>
        <w:t xml:space="preserve"> </w:t>
      </w:r>
      <w:r>
        <w:rPr>
          <w:lang w:val="uk-UA"/>
        </w:rPr>
        <w:t xml:space="preserve">(спадає) називають інтервалами монотонності, а саму функцію </w:t>
      </w:r>
      <w:r w:rsidRPr="003A2D52">
        <w:rPr>
          <w:b/>
          <w:lang w:val="uk-UA"/>
        </w:rPr>
        <w:t>монотонною</w:t>
      </w:r>
      <w:r w:rsidR="00732F99" w:rsidRPr="00732F99">
        <w:rPr>
          <w:lang w:val="uk-UA"/>
        </w:rPr>
        <w:t xml:space="preserve"> </w:t>
      </w:r>
      <w:r w:rsidR="00732F99">
        <w:rPr>
          <w:lang w:val="uk-UA"/>
        </w:rPr>
        <w:t>на цьому інтервалі</w:t>
      </w:r>
      <w:r w:rsidRPr="003A2D52">
        <w:rPr>
          <w:b/>
          <w:lang w:val="uk-UA"/>
        </w:rPr>
        <w:t>.</w:t>
      </w:r>
      <w:r>
        <w:rPr>
          <w:lang w:val="uk-UA"/>
        </w:rPr>
        <w:t xml:space="preserve"> </w:t>
      </w:r>
    </w:p>
    <w:p w14:paraId="7F2C1854" w14:textId="579D5C69" w:rsidR="00732F99" w:rsidRDefault="00732F99" w:rsidP="00FC3B94">
      <w:pPr>
        <w:pStyle w:val="a3"/>
        <w:rPr>
          <w:lang w:val="uk-UA"/>
        </w:rPr>
      </w:pPr>
      <w:r>
        <w:rPr>
          <w:lang w:val="uk-UA"/>
        </w:rPr>
        <w:t>Якщо функція зростає (спадає) на всій області визначення, то її називають монотонною.</w:t>
      </w:r>
    </w:p>
    <w:p w14:paraId="59AE5336" w14:textId="7AC758BF" w:rsidR="00732F99" w:rsidRDefault="00514AED" w:rsidP="00732F99">
      <w:pPr>
        <w:pStyle w:val="a3"/>
        <w:numPr>
          <w:ilvl w:val="0"/>
          <w:numId w:val="2"/>
        </w:numPr>
        <w:rPr>
          <w:b/>
          <w:lang w:val="uk-UA"/>
        </w:rPr>
      </w:pPr>
      <w:r>
        <w:rPr>
          <w:b/>
          <w:lang w:val="uk-UA"/>
        </w:rPr>
        <w:t>Теорема 1 (</w:t>
      </w:r>
      <w:r w:rsidRPr="00514AED">
        <w:rPr>
          <w:lang w:val="uk-UA"/>
        </w:rPr>
        <w:t>критерій монотонності функції</w:t>
      </w:r>
      <w:r>
        <w:rPr>
          <w:b/>
          <w:lang w:val="uk-UA"/>
        </w:rPr>
        <w:t>).</w:t>
      </w:r>
    </w:p>
    <w:p w14:paraId="0FBB32D6" w14:textId="61A30A3D" w:rsidR="00AC0FBE" w:rsidRDefault="00514AED" w:rsidP="00514AED">
      <w:pPr>
        <w:pStyle w:val="a3"/>
        <w:rPr>
          <w:lang w:val="uk-UA"/>
        </w:rPr>
      </w:pPr>
      <w:r>
        <w:rPr>
          <w:lang w:val="uk-UA"/>
        </w:rPr>
        <w:t>Нехай функція визначена, неперервна та має похідну (диференційов</w:t>
      </w:r>
      <w:r w:rsidR="00BC2730">
        <w:rPr>
          <w:lang w:val="uk-UA"/>
        </w:rPr>
        <w:t>а</w:t>
      </w:r>
      <w:r>
        <w:rPr>
          <w:lang w:val="uk-UA"/>
        </w:rPr>
        <w:t xml:space="preserve">на) в кожній точці інтервала </w:t>
      </w:r>
      <w:r w:rsidRPr="00514AED">
        <w:rPr>
          <w:b/>
          <w:i/>
          <w:lang w:val="uk-UA"/>
        </w:rPr>
        <w:t>І</w:t>
      </w:r>
      <w:r>
        <w:rPr>
          <w:b/>
          <w:i/>
          <w:lang w:val="uk-UA"/>
        </w:rPr>
        <w:t>.</w:t>
      </w:r>
      <w:r>
        <w:rPr>
          <w:lang w:val="uk-UA"/>
        </w:rPr>
        <w:t xml:space="preserve"> </w:t>
      </w:r>
    </w:p>
    <w:p w14:paraId="1B99E4A8" w14:textId="71B4D2BB" w:rsidR="00514AED" w:rsidRDefault="00AC0FBE" w:rsidP="00514AED">
      <w:pPr>
        <w:pStyle w:val="a3"/>
        <w:rPr>
          <w:lang w:val="uk-UA"/>
        </w:rPr>
      </w:pPr>
      <w:r>
        <w:rPr>
          <w:lang w:val="uk-UA"/>
        </w:rPr>
        <w:t xml:space="preserve">Для того, щоб функція була </w:t>
      </w:r>
      <w:r w:rsidRPr="00AC0FBE">
        <w:rPr>
          <w:b/>
          <w:lang w:val="uk-UA"/>
        </w:rPr>
        <w:t>зростаючою</w:t>
      </w:r>
      <w:r>
        <w:rPr>
          <w:lang w:val="uk-UA"/>
        </w:rPr>
        <w:t xml:space="preserve"> на даному інтервалі, необхідно і достатньо, щоб </w:t>
      </w:r>
      <w:r w:rsidRPr="00AC0FBE">
        <w:rPr>
          <w:position w:val="-16"/>
          <w:lang w:val="uk-UA"/>
        </w:rPr>
        <w:object w:dxaOrig="1280" w:dyaOrig="480" w14:anchorId="273A9E0F">
          <v:shape id="_x0000_i1030" type="#_x0000_t75" style="width:64pt;height:24pt" o:ole="">
            <v:imagedata r:id="rId15" o:title=""/>
          </v:shape>
          <o:OLEObject Type="Embed" ProgID="Equation.DSMT4" ShapeID="_x0000_i1030" DrawAspect="Content" ObjectID="_1762341745" r:id="rId16"/>
        </w:object>
      </w:r>
      <w:r>
        <w:rPr>
          <w:lang w:val="uk-UA"/>
        </w:rPr>
        <w:t xml:space="preserve"> в будь-якій внутрішній точці цього інтервал</w:t>
      </w:r>
      <w:r w:rsidR="00B87519">
        <w:rPr>
          <w:lang w:val="uk-UA"/>
        </w:rPr>
        <w:t>у</w:t>
      </w:r>
      <w:r>
        <w:rPr>
          <w:lang w:val="uk-UA"/>
        </w:rPr>
        <w:t xml:space="preserve">. </w:t>
      </w:r>
    </w:p>
    <w:p w14:paraId="79E5BB3F" w14:textId="2140BA15" w:rsidR="00AC0FBE" w:rsidRDefault="00AC0FBE" w:rsidP="00AC0FBE">
      <w:pPr>
        <w:pStyle w:val="a3"/>
        <w:rPr>
          <w:lang w:val="uk-UA"/>
        </w:rPr>
      </w:pPr>
      <w:r>
        <w:rPr>
          <w:lang w:val="uk-UA"/>
        </w:rPr>
        <w:t xml:space="preserve">Для того, щоб функція була </w:t>
      </w:r>
      <w:r>
        <w:rPr>
          <w:b/>
          <w:lang w:val="uk-UA"/>
        </w:rPr>
        <w:t>спадною</w:t>
      </w:r>
      <w:r>
        <w:rPr>
          <w:lang w:val="uk-UA"/>
        </w:rPr>
        <w:t xml:space="preserve"> на даному інтервалі, необхідно і достатньо, щоб </w:t>
      </w:r>
      <w:r w:rsidRPr="00AC0FBE">
        <w:rPr>
          <w:position w:val="-16"/>
          <w:lang w:val="uk-UA"/>
        </w:rPr>
        <w:object w:dxaOrig="1280" w:dyaOrig="480" w14:anchorId="0ECE7972">
          <v:shape id="_x0000_i1031" type="#_x0000_t75" style="width:64pt;height:24pt" o:ole="">
            <v:imagedata r:id="rId17" o:title=""/>
          </v:shape>
          <o:OLEObject Type="Embed" ProgID="Equation.DSMT4" ShapeID="_x0000_i1031" DrawAspect="Content" ObjectID="_1762341746" r:id="rId18"/>
        </w:object>
      </w:r>
      <w:r>
        <w:rPr>
          <w:lang w:val="uk-UA"/>
        </w:rPr>
        <w:t xml:space="preserve"> в будь-якій внутрішній точці цього інтервал</w:t>
      </w:r>
      <w:r w:rsidR="00E811A1">
        <w:rPr>
          <w:lang w:val="uk-UA"/>
        </w:rPr>
        <w:t>у</w:t>
      </w:r>
      <w:r>
        <w:rPr>
          <w:lang w:val="uk-UA"/>
        </w:rPr>
        <w:t xml:space="preserve">. </w:t>
      </w:r>
    </w:p>
    <w:p w14:paraId="7D4D6541" w14:textId="59D80540" w:rsidR="00AC0FBE" w:rsidRDefault="00513122" w:rsidP="00AC0FBE">
      <w:pPr>
        <w:pStyle w:val="a3"/>
        <w:numPr>
          <w:ilvl w:val="0"/>
          <w:numId w:val="2"/>
        </w:num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6A61C48C" wp14:editId="43BE1DAE">
                <wp:simplePos x="0" y="0"/>
                <wp:positionH relativeFrom="column">
                  <wp:posOffset>3096914</wp:posOffset>
                </wp:positionH>
                <wp:positionV relativeFrom="paragraph">
                  <wp:posOffset>235053</wp:posOffset>
                </wp:positionV>
                <wp:extent cx="68400" cy="117720"/>
                <wp:effectExtent l="19050" t="19050" r="27305" b="15875"/>
                <wp:wrapNone/>
                <wp:docPr id="3470" name="Рукописные данные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68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2563A" id="Рукописные данные 3470" o:spid="_x0000_s1026" type="#_x0000_t75" style="position:absolute;margin-left:242.9pt;margin-top:17.55pt;width:7.35pt;height:11.1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">
                <v:imagedata r:id="rId2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6F85687C" wp14:editId="6C0659CD">
                <wp:simplePos x="0" y="0"/>
                <wp:positionH relativeFrom="column">
                  <wp:posOffset>3018434</wp:posOffset>
                </wp:positionH>
                <wp:positionV relativeFrom="paragraph">
                  <wp:posOffset>328653</wp:posOffset>
                </wp:positionV>
                <wp:extent cx="43560" cy="11160"/>
                <wp:effectExtent l="19050" t="19050" r="33020" b="27305"/>
                <wp:wrapNone/>
                <wp:docPr id="3469" name="Рукописные данные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43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B1F0F" id="Рукописные данные 3469" o:spid="_x0000_s1026" type="#_x0000_t75" style="position:absolute;margin-left:236.7pt;margin-top:24.95pt;width:5.35pt;height:2.8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">
                <v:imagedata r:id="rId2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4AAFF7F2" wp14:editId="5BC7DD19">
                <wp:simplePos x="0" y="0"/>
                <wp:positionH relativeFrom="column">
                  <wp:posOffset>2996834</wp:posOffset>
                </wp:positionH>
                <wp:positionV relativeFrom="paragraph">
                  <wp:posOffset>292653</wp:posOffset>
                </wp:positionV>
                <wp:extent cx="59400" cy="11160"/>
                <wp:effectExtent l="19050" t="19050" r="17145" b="27305"/>
                <wp:wrapNone/>
                <wp:docPr id="3468" name="Рукописные данные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59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CF96F" id="Рукописные данные 3468" o:spid="_x0000_s1026" type="#_x0000_t75" style="position:absolute;margin-left:235pt;margin-top:22.1pt;width:6.6pt;height:2.8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">
                <v:imagedata r:id="rId2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1D79EE49" wp14:editId="69B73711">
                <wp:simplePos x="0" y="0"/>
                <wp:positionH relativeFrom="column">
                  <wp:posOffset>2910434</wp:posOffset>
                </wp:positionH>
                <wp:positionV relativeFrom="paragraph">
                  <wp:posOffset>246573</wp:posOffset>
                </wp:positionV>
                <wp:extent cx="33120" cy="140040"/>
                <wp:effectExtent l="19050" t="19050" r="24130" b="31750"/>
                <wp:wrapNone/>
                <wp:docPr id="3467" name="Рукописные данные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31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8AF19" id="Рукописные данные 3467" o:spid="_x0000_s1026" type="#_x0000_t75" style="position:absolute;margin-left:228.2pt;margin-top:18.45pt;width:4.45pt;height:12.9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">
                <v:imagedata r:id="rId2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34C86B22" wp14:editId="07C2B6AB">
                <wp:simplePos x="0" y="0"/>
                <wp:positionH relativeFrom="column">
                  <wp:posOffset>2835914</wp:posOffset>
                </wp:positionH>
                <wp:positionV relativeFrom="paragraph">
                  <wp:posOffset>281493</wp:posOffset>
                </wp:positionV>
                <wp:extent cx="58680" cy="60120"/>
                <wp:effectExtent l="19050" t="19050" r="17780" b="16510"/>
                <wp:wrapNone/>
                <wp:docPr id="3466" name="Рукописные данные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586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05263" id="Рукописные данные 3466" o:spid="_x0000_s1026" type="#_x0000_t75" style="position:absolute;margin-left:222.35pt;margin-top:21.2pt;width:6.5pt;height:6.6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">
                <v:imagedata r:id="rId2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53E68441" wp14:editId="4D6C8C0D">
                <wp:simplePos x="0" y="0"/>
                <wp:positionH relativeFrom="column">
                  <wp:posOffset>2802074</wp:posOffset>
                </wp:positionH>
                <wp:positionV relativeFrom="paragraph">
                  <wp:posOffset>282933</wp:posOffset>
                </wp:positionV>
                <wp:extent cx="31320" cy="68040"/>
                <wp:effectExtent l="19050" t="19050" r="26035" b="27305"/>
                <wp:wrapNone/>
                <wp:docPr id="3465" name="Рукописные данные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313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2BCDF" id="Рукописные данные 3465" o:spid="_x0000_s1026" type="#_x0000_t75" style="position:absolute;margin-left:219.7pt;margin-top:21.35pt;width:4.35pt;height:7.2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">
                <v:imagedata r:id="rId3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 wp14:anchorId="5845B1C7" wp14:editId="04C1FE15">
                <wp:simplePos x="0" y="0"/>
                <wp:positionH relativeFrom="column">
                  <wp:posOffset>2743754</wp:posOffset>
                </wp:positionH>
                <wp:positionV relativeFrom="paragraph">
                  <wp:posOffset>251613</wp:posOffset>
                </wp:positionV>
                <wp:extent cx="38520" cy="125280"/>
                <wp:effectExtent l="19050" t="19050" r="19050" b="27305"/>
                <wp:wrapNone/>
                <wp:docPr id="3464" name="Рукописные данные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8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7A069" id="Рукописные данные 3464" o:spid="_x0000_s1026" type="#_x0000_t75" style="position:absolute;margin-left:215.1pt;margin-top:18.85pt;width:4.95pt;height:11.7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">
                <v:imagedata r:id="rId3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 wp14:anchorId="213D167D" wp14:editId="3F948F5A">
                <wp:simplePos x="0" y="0"/>
                <wp:positionH relativeFrom="column">
                  <wp:posOffset>2718914</wp:posOffset>
                </wp:positionH>
                <wp:positionV relativeFrom="paragraph">
                  <wp:posOffset>200493</wp:posOffset>
                </wp:positionV>
                <wp:extent cx="30600" cy="64800"/>
                <wp:effectExtent l="19050" t="19050" r="26670" b="30480"/>
                <wp:wrapNone/>
                <wp:docPr id="3463" name="Рукописные данные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06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5C3E6" id="Рукописные данные 3463" o:spid="_x0000_s1026" type="#_x0000_t75" style="position:absolute;margin-left:213.15pt;margin-top:14.85pt;width:4.3pt;height:6.9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">
                <v:imagedata r:id="rId3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414C56A6" wp14:editId="28A4E7D0">
                <wp:simplePos x="0" y="0"/>
                <wp:positionH relativeFrom="column">
                  <wp:posOffset>2585714</wp:posOffset>
                </wp:positionH>
                <wp:positionV relativeFrom="paragraph">
                  <wp:posOffset>298773</wp:posOffset>
                </wp:positionV>
                <wp:extent cx="79920" cy="8280"/>
                <wp:effectExtent l="19050" t="19050" r="15875" b="29845"/>
                <wp:wrapNone/>
                <wp:docPr id="3462" name="Рукописные данные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79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E920" id="Рукописные данные 3462" o:spid="_x0000_s1026" type="#_x0000_t75" style="position:absolute;margin-left:202.65pt;margin-top:22.6pt;width:8.25pt;height:2.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">
                <v:imagedata r:id="rId3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595DD14E" wp14:editId="7F3386C2">
                <wp:simplePos x="0" y="0"/>
                <wp:positionH relativeFrom="column">
                  <wp:posOffset>2584274</wp:posOffset>
                </wp:positionH>
                <wp:positionV relativeFrom="paragraph">
                  <wp:posOffset>241533</wp:posOffset>
                </wp:positionV>
                <wp:extent cx="87840" cy="177120"/>
                <wp:effectExtent l="19050" t="19050" r="26670" b="33020"/>
                <wp:wrapNone/>
                <wp:docPr id="3461" name="Рукописные данные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7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24829" id="Рукописные данные 3461" o:spid="_x0000_s1026" type="#_x0000_t75" style="position:absolute;margin-left:202.55pt;margin-top:18.05pt;width:8.8pt;height:15.8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">
                <v:imagedata r:id="rId38" o:title=""/>
              </v:shape>
            </w:pict>
          </mc:Fallback>
        </mc:AlternateContent>
      </w:r>
      <w:r w:rsidR="00AC0FBE">
        <w:rPr>
          <w:lang w:val="uk-UA"/>
        </w:rPr>
        <w:t xml:space="preserve">Значення аргументу, при яких похідна дорівнює нулю, називаються </w:t>
      </w:r>
      <w:r w:rsidR="00AC0FBE" w:rsidRPr="00AC0FBE">
        <w:rPr>
          <w:b/>
          <w:lang w:val="uk-UA"/>
        </w:rPr>
        <w:t>стаціонарними</w:t>
      </w:r>
      <w:r w:rsidR="00AC0FBE">
        <w:rPr>
          <w:lang w:val="uk-UA"/>
        </w:rPr>
        <w:t xml:space="preserve"> точками. </w:t>
      </w:r>
    </w:p>
    <w:p w14:paraId="1D327B1B" w14:textId="5CF38CA8" w:rsidR="00F51E37" w:rsidRDefault="00F51E37" w:rsidP="00F51E37">
      <w:pPr>
        <w:pStyle w:val="a3"/>
        <w:rPr>
          <w:lang w:val="uk-UA"/>
        </w:rPr>
      </w:pPr>
      <w:r>
        <w:rPr>
          <w:lang w:val="uk-UA"/>
        </w:rPr>
        <w:t xml:space="preserve">Внутрішні точки області визначення, в яких похідна дорівнює нулеві, або не існує, називаються </w:t>
      </w:r>
      <w:r w:rsidRPr="00F429A1">
        <w:rPr>
          <w:b/>
          <w:lang w:val="uk-UA"/>
        </w:rPr>
        <w:t>критичними точками</w:t>
      </w:r>
      <w:r>
        <w:rPr>
          <w:lang w:val="uk-UA"/>
        </w:rPr>
        <w:t xml:space="preserve"> функції.</w:t>
      </w:r>
    </w:p>
    <w:p w14:paraId="34A98477" w14:textId="11A8920B" w:rsidR="00BB5924" w:rsidRDefault="00EB4A61" w:rsidP="00F429A1">
      <w:pPr>
        <w:pStyle w:val="a3"/>
        <w:numPr>
          <w:ilvl w:val="0"/>
          <w:numId w:val="2"/>
        </w:numPr>
        <w:rPr>
          <w:b/>
          <w:lang w:val="uk-UA"/>
        </w:rPr>
      </w:pPr>
      <w:r w:rsidRPr="00EB4A61">
        <w:rPr>
          <w:b/>
          <w:lang w:val="uk-UA"/>
        </w:rPr>
        <w:t>Екстремуми функції</w:t>
      </w:r>
      <w:r w:rsidR="0003162E">
        <w:rPr>
          <w:b/>
          <w:lang w:val="uk-UA"/>
        </w:rPr>
        <w:t xml:space="preserve"> (максимуми та мінімуми)</w:t>
      </w:r>
      <w:r w:rsidR="00BB5924">
        <w:rPr>
          <w:b/>
          <w:lang w:val="uk-UA"/>
        </w:rPr>
        <w:t xml:space="preserve"> </w:t>
      </w:r>
    </w:p>
    <w:p w14:paraId="664B91E9" w14:textId="6831E383" w:rsidR="00F429A1" w:rsidRDefault="00513122" w:rsidP="00BB5924">
      <w:pPr>
        <w:pStyle w:val="a3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4C68DE00" wp14:editId="6E198F1F">
                <wp:simplePos x="0" y="0"/>
                <wp:positionH relativeFrom="column">
                  <wp:posOffset>4526114</wp:posOffset>
                </wp:positionH>
                <wp:positionV relativeFrom="paragraph">
                  <wp:posOffset>639708</wp:posOffset>
                </wp:positionV>
                <wp:extent cx="3960" cy="7560"/>
                <wp:effectExtent l="19050" t="19050" r="34290" b="31115"/>
                <wp:wrapNone/>
                <wp:docPr id="3495" name="Рукописные данные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C3BDC" id="Рукописные данные 3495" o:spid="_x0000_s1026" type="#_x0000_t75" style="position:absolute;margin-left:355.55pt;margin-top:49.35pt;width:2.05pt;height:2.6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">
                <v:imagedata r:id="rId4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 wp14:anchorId="192FC7A1" wp14:editId="590A3B23">
                <wp:simplePos x="0" y="0"/>
                <wp:positionH relativeFrom="column">
                  <wp:posOffset>3041834</wp:posOffset>
                </wp:positionH>
                <wp:positionV relativeFrom="paragraph">
                  <wp:posOffset>668508</wp:posOffset>
                </wp:positionV>
                <wp:extent cx="6120" cy="9720"/>
                <wp:effectExtent l="19050" t="19050" r="32385" b="28575"/>
                <wp:wrapNone/>
                <wp:docPr id="3486" name="Рукописные данные 3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6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3DCA5" id="Рукописные данные 3486" o:spid="_x0000_s1026" type="#_x0000_t75" style="position:absolute;margin-left:238.5pt;margin-top:51.7pt;width:2.5pt;height:2.7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">
                <v:imagedata r:id="rId42" o:title=""/>
              </v:shape>
            </w:pict>
          </mc:Fallback>
        </mc:AlternateContent>
      </w:r>
      <w:r w:rsidR="006F1403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7CE8224E" wp14:editId="7078FDA6">
                <wp:simplePos x="0" y="0"/>
                <wp:positionH relativeFrom="column">
                  <wp:posOffset>-589956</wp:posOffset>
                </wp:positionH>
                <wp:positionV relativeFrom="paragraph">
                  <wp:posOffset>199439</wp:posOffset>
                </wp:positionV>
                <wp:extent cx="2520" cy="3600"/>
                <wp:effectExtent l="19050" t="19050" r="17145" b="15875"/>
                <wp:wrapNone/>
                <wp:docPr id="867" name="Рукописные данные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9043B" id="Рукописные данные 867" o:spid="_x0000_s1026" type="#_x0000_t75" style="position:absolute;margin-left:-47.55pt;margin-top:14.65pt;width:2.45pt;height:2.4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">
                <v:imagedata r:id="rId44" o:title=""/>
              </v:shape>
            </w:pict>
          </mc:Fallback>
        </mc:AlternateContent>
      </w:r>
      <w:r w:rsidR="00BB5924" w:rsidRPr="00BB5924">
        <w:rPr>
          <w:lang w:val="uk-UA"/>
        </w:rPr>
        <w:t>То</w:t>
      </w:r>
      <w:r w:rsidR="00BB5924">
        <w:rPr>
          <w:lang w:val="uk-UA"/>
        </w:rPr>
        <w:t xml:space="preserve">чка </w:t>
      </w:r>
      <w:r w:rsidR="00BB5924" w:rsidRPr="00BB5924">
        <w:rPr>
          <w:position w:val="-14"/>
          <w:lang w:val="uk-UA"/>
        </w:rPr>
        <w:object w:dxaOrig="340" w:dyaOrig="440" w14:anchorId="22C380F1">
          <v:shape id="_x0000_i1032" type="#_x0000_t75" style="width:17.5pt;height:22pt" o:ole="">
            <v:imagedata r:id="rId45" o:title=""/>
          </v:shape>
          <o:OLEObject Type="Embed" ProgID="Equation.DSMT4" ShapeID="_x0000_i1032" DrawAspect="Content" ObjectID="_1762341747" r:id="rId46"/>
        </w:object>
      </w:r>
      <w:r w:rsidR="00BB5924">
        <w:rPr>
          <w:lang w:val="uk-UA"/>
        </w:rPr>
        <w:t xml:space="preserve"> називається точкою </w:t>
      </w:r>
      <w:r w:rsidR="00BB5924" w:rsidRPr="00BB5924">
        <w:rPr>
          <w:b/>
          <w:lang w:val="uk-UA"/>
        </w:rPr>
        <w:t>локального максимуму</w:t>
      </w:r>
      <w:r w:rsidR="00BB5924">
        <w:rPr>
          <w:lang w:val="uk-UA"/>
        </w:rPr>
        <w:t xml:space="preserve">, якщо значення функції в цій точці є найбільшим значенням в деякому околі точки </w:t>
      </w:r>
      <w:r w:rsidR="00BB5924" w:rsidRPr="00BB5924">
        <w:rPr>
          <w:position w:val="-14"/>
          <w:lang w:val="uk-UA"/>
        </w:rPr>
        <w:object w:dxaOrig="340" w:dyaOrig="440" w14:anchorId="41366CD3">
          <v:shape id="_x0000_i1033" type="#_x0000_t75" style="width:17.5pt;height:22pt" o:ole="">
            <v:imagedata r:id="rId45" o:title=""/>
          </v:shape>
          <o:OLEObject Type="Embed" ProgID="Equation.DSMT4" ShapeID="_x0000_i1033" DrawAspect="Content" ObjectID="_1762341748" r:id="rId47"/>
        </w:object>
      </w:r>
      <w:r w:rsidR="00BB5924">
        <w:rPr>
          <w:lang w:val="uk-UA"/>
        </w:rPr>
        <w:t>.</w:t>
      </w:r>
    </w:p>
    <w:p w14:paraId="7C2978D3" w14:textId="0AF766C6" w:rsidR="00BB5924" w:rsidRPr="00EB4A61" w:rsidRDefault="00BB5924" w:rsidP="00BB5924">
      <w:pPr>
        <w:pStyle w:val="a3"/>
        <w:rPr>
          <w:b/>
          <w:lang w:val="uk-UA"/>
        </w:rPr>
      </w:pPr>
      <w:r w:rsidRPr="00BB5924">
        <w:rPr>
          <w:lang w:val="uk-UA"/>
        </w:rPr>
        <w:lastRenderedPageBreak/>
        <w:t>То</w:t>
      </w:r>
      <w:r>
        <w:rPr>
          <w:lang w:val="uk-UA"/>
        </w:rPr>
        <w:t xml:space="preserve">чка </w:t>
      </w:r>
      <w:r w:rsidRPr="00BB5924">
        <w:rPr>
          <w:position w:val="-14"/>
          <w:lang w:val="uk-UA"/>
        </w:rPr>
        <w:object w:dxaOrig="340" w:dyaOrig="440" w14:anchorId="6FE783F6">
          <v:shape id="_x0000_i1034" type="#_x0000_t75" style="width:17.5pt;height:22pt" o:ole="">
            <v:imagedata r:id="rId45" o:title=""/>
          </v:shape>
          <o:OLEObject Type="Embed" ProgID="Equation.DSMT4" ShapeID="_x0000_i1034" DrawAspect="Content" ObjectID="_1762341749" r:id="rId48"/>
        </w:object>
      </w:r>
      <w:r>
        <w:rPr>
          <w:lang w:val="uk-UA"/>
        </w:rPr>
        <w:t xml:space="preserve"> називається точкою </w:t>
      </w:r>
      <w:r w:rsidRPr="00BB5924">
        <w:rPr>
          <w:b/>
          <w:lang w:val="uk-UA"/>
        </w:rPr>
        <w:t xml:space="preserve">локального </w:t>
      </w:r>
      <w:r>
        <w:rPr>
          <w:b/>
          <w:lang w:val="uk-UA"/>
        </w:rPr>
        <w:t>мінімуму</w:t>
      </w:r>
      <w:r>
        <w:rPr>
          <w:lang w:val="uk-UA"/>
        </w:rPr>
        <w:t xml:space="preserve">, якщо значення функції в цій точці є найменшим значенням в деякому околі точки </w:t>
      </w:r>
      <w:r w:rsidRPr="00BB5924">
        <w:rPr>
          <w:position w:val="-14"/>
          <w:lang w:val="uk-UA"/>
        </w:rPr>
        <w:object w:dxaOrig="340" w:dyaOrig="440" w14:anchorId="1FBE6450">
          <v:shape id="_x0000_i1035" type="#_x0000_t75" style="width:17.5pt;height:22pt" o:ole="">
            <v:imagedata r:id="rId45" o:title=""/>
          </v:shape>
          <o:OLEObject Type="Embed" ProgID="Equation.DSMT4" ShapeID="_x0000_i1035" DrawAspect="Content" ObjectID="_1762341750" r:id="rId49"/>
        </w:object>
      </w:r>
      <w:r>
        <w:rPr>
          <w:lang w:val="uk-UA"/>
        </w:rPr>
        <w:t>.</w:t>
      </w:r>
    </w:p>
    <w:p w14:paraId="5E0D270B" w14:textId="77777777" w:rsidR="00BB5924" w:rsidRDefault="00513122" w:rsidP="00BB5924">
      <w:pPr>
        <w:pStyle w:val="a3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661B12EC" wp14:editId="37B1DAFA">
                <wp:simplePos x="0" y="0"/>
                <wp:positionH relativeFrom="column">
                  <wp:posOffset>-413446</wp:posOffset>
                </wp:positionH>
                <wp:positionV relativeFrom="paragraph">
                  <wp:posOffset>49833</wp:posOffset>
                </wp:positionV>
                <wp:extent cx="91080" cy="180000"/>
                <wp:effectExtent l="19050" t="19050" r="23495" b="29845"/>
                <wp:wrapNone/>
                <wp:docPr id="3607" name="Рукописные данные 3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910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FEA0C" id="Рукописные данные 3607" o:spid="_x0000_s1026" type="#_x0000_t75" style="position:absolute;margin-left:-33.5pt;margin-top:2.95pt;width:9.05pt;height:16.0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">
                <v:imagedata r:id="rId5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3D2A6A3C" wp14:editId="1F3A493B">
                <wp:simplePos x="0" y="0"/>
                <wp:positionH relativeFrom="column">
                  <wp:posOffset>-500566</wp:posOffset>
                </wp:positionH>
                <wp:positionV relativeFrom="paragraph">
                  <wp:posOffset>161433</wp:posOffset>
                </wp:positionV>
                <wp:extent cx="82440" cy="18000"/>
                <wp:effectExtent l="19050" t="19050" r="32385" b="20320"/>
                <wp:wrapNone/>
                <wp:docPr id="3606" name="Рукописные данные 3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82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2F80F" id="Рукописные данные 3606" o:spid="_x0000_s1026" type="#_x0000_t75" style="position:absolute;margin-left:-40.35pt;margin-top:11.75pt;width:8.4pt;height:3.3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">
                <v:imagedata r:id="rId5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1A181036" wp14:editId="2832AECD">
                <wp:simplePos x="0" y="0"/>
                <wp:positionH relativeFrom="column">
                  <wp:posOffset>-507766</wp:posOffset>
                </wp:positionH>
                <wp:positionV relativeFrom="paragraph">
                  <wp:posOffset>108513</wp:posOffset>
                </wp:positionV>
                <wp:extent cx="88560" cy="19440"/>
                <wp:effectExtent l="19050" t="19050" r="26035" b="19050"/>
                <wp:wrapNone/>
                <wp:docPr id="3605" name="Рукописные данные 3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88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2D531" id="Рукописные данные 3605" o:spid="_x0000_s1026" type="#_x0000_t75" style="position:absolute;margin-left:-40.95pt;margin-top:7.6pt;width:8.85pt;height:3.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">
                <v:imagedata r:id="rId55" o:title=""/>
              </v:shape>
            </w:pict>
          </mc:Fallback>
        </mc:AlternateContent>
      </w:r>
      <w:r w:rsidR="00BB5924" w:rsidRPr="00BB5924">
        <w:rPr>
          <w:lang w:val="uk-UA"/>
        </w:rPr>
        <w:t xml:space="preserve">Точки локального </w:t>
      </w:r>
      <w:r w:rsidR="00BB5924">
        <w:rPr>
          <w:lang w:val="uk-UA"/>
        </w:rPr>
        <w:t xml:space="preserve">мінімуму та максимуму (значення </w:t>
      </w:r>
      <w:r w:rsidR="00BB5924" w:rsidRPr="00BB5924">
        <w:rPr>
          <w:i/>
          <w:lang w:val="uk-UA"/>
        </w:rPr>
        <w:t>х</w:t>
      </w:r>
      <w:r w:rsidR="00BB5924">
        <w:rPr>
          <w:lang w:val="uk-UA"/>
        </w:rPr>
        <w:t xml:space="preserve">) називають </w:t>
      </w:r>
      <w:r w:rsidR="00BB5924" w:rsidRPr="00BB5924">
        <w:rPr>
          <w:b/>
          <w:lang w:val="uk-UA"/>
        </w:rPr>
        <w:t>точками екстремуму</w:t>
      </w:r>
      <w:r w:rsidR="00BB5924">
        <w:rPr>
          <w:lang w:val="uk-UA"/>
        </w:rPr>
        <w:t xml:space="preserve">. Значення функції в цих точках називають </w:t>
      </w:r>
      <w:r w:rsidR="00BB5924" w:rsidRPr="00BB5924">
        <w:rPr>
          <w:b/>
          <w:lang w:val="uk-UA"/>
        </w:rPr>
        <w:t>екстремумами</w:t>
      </w:r>
      <w:r w:rsidR="00BB5924">
        <w:rPr>
          <w:lang w:val="uk-UA"/>
        </w:rPr>
        <w:t xml:space="preserve"> ( відповідно максимумами та мінімумами).</w:t>
      </w:r>
    </w:p>
    <w:p w14:paraId="399FBC85" w14:textId="34D6B3EF" w:rsidR="00BB5924" w:rsidRDefault="00B576B4" w:rsidP="00BB5924">
      <w:pPr>
        <w:pStyle w:val="a3"/>
        <w:numPr>
          <w:ilvl w:val="0"/>
          <w:numId w:val="2"/>
        </w:numPr>
        <w:rPr>
          <w:lang w:val="uk-UA"/>
        </w:rPr>
      </w:pPr>
      <w:r>
        <w:rPr>
          <w:b/>
          <w:lang w:val="uk-UA"/>
        </w:rPr>
        <w:t xml:space="preserve">Теорема 2. </w:t>
      </w:r>
      <w:r w:rsidR="00BB5924" w:rsidRPr="00BB5924">
        <w:rPr>
          <w:b/>
          <w:lang w:val="uk-UA"/>
        </w:rPr>
        <w:t>Необхідна умова екстремуму</w:t>
      </w:r>
      <w:r w:rsidR="00BB5924">
        <w:rPr>
          <w:lang w:val="uk-UA"/>
        </w:rPr>
        <w:t>.</w:t>
      </w:r>
    </w:p>
    <w:p w14:paraId="401006E5" w14:textId="2BC1A766" w:rsidR="00BB5924" w:rsidRDefault="00066D1F" w:rsidP="00BB5924">
      <w:pPr>
        <w:pStyle w:val="a3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569BDA95" wp14:editId="341D5E05">
                <wp:simplePos x="0" y="0"/>
                <wp:positionH relativeFrom="column">
                  <wp:posOffset>4396764</wp:posOffset>
                </wp:positionH>
                <wp:positionV relativeFrom="paragraph">
                  <wp:posOffset>278732</wp:posOffset>
                </wp:positionV>
                <wp:extent cx="360" cy="2520"/>
                <wp:effectExtent l="0" t="0" r="0" b="0"/>
                <wp:wrapNone/>
                <wp:docPr id="1066" name="Рукописные данные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945CF" id="Рукописные данные 1066" o:spid="_x0000_s1026" type="#_x0000_t75" style="position:absolute;margin-left:345.25pt;margin-top:21.15pt;width:1.95pt;height:1.9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">
                <v:imagedata r:id="rId57" o:title=""/>
              </v:shape>
            </w:pict>
          </mc:Fallback>
        </mc:AlternateContent>
      </w:r>
      <w:r w:rsidR="009417DF" w:rsidRPr="009417DF">
        <w:rPr>
          <w:lang w:val="uk-UA"/>
        </w:rPr>
        <w:t xml:space="preserve">Якщо </w:t>
      </w:r>
      <w:r w:rsidR="009417DF">
        <w:rPr>
          <w:lang w:val="uk-UA"/>
        </w:rPr>
        <w:t xml:space="preserve">в точці </w:t>
      </w:r>
      <w:r w:rsidR="009417DF" w:rsidRPr="00BB5924">
        <w:rPr>
          <w:position w:val="-14"/>
          <w:lang w:val="uk-UA"/>
        </w:rPr>
        <w:object w:dxaOrig="340" w:dyaOrig="440" w14:anchorId="6BFAC75D">
          <v:shape id="_x0000_i1036" type="#_x0000_t75" style="width:17.5pt;height:22pt" o:ole="">
            <v:imagedata r:id="rId45" o:title=""/>
          </v:shape>
          <o:OLEObject Type="Embed" ProgID="Equation.DSMT4" ShapeID="_x0000_i1036" DrawAspect="Content" ObjectID="_1762341751" r:id="rId58"/>
        </w:object>
      </w:r>
      <w:r w:rsidR="009417DF">
        <w:rPr>
          <w:lang w:val="uk-UA"/>
        </w:rPr>
        <w:t xml:space="preserve"> функція має екстремум, то її похідна в цій точці дорівнює нулеві, або не існує. </w:t>
      </w:r>
    </w:p>
    <w:p w14:paraId="5B9CFD28" w14:textId="292FBA75" w:rsidR="009417DF" w:rsidRDefault="00066D1F" w:rsidP="0003162E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97216" behindDoc="0" locked="0" layoutInCell="1" allowOverlap="1" wp14:anchorId="1A3E2128" wp14:editId="5C8ACCAD">
                <wp:simplePos x="0" y="0"/>
                <wp:positionH relativeFrom="column">
                  <wp:posOffset>-815316</wp:posOffset>
                </wp:positionH>
                <wp:positionV relativeFrom="paragraph">
                  <wp:posOffset>-10838</wp:posOffset>
                </wp:positionV>
                <wp:extent cx="61920" cy="167760"/>
                <wp:effectExtent l="19050" t="19050" r="33655" b="22860"/>
                <wp:wrapNone/>
                <wp:docPr id="1025" name="Рукописные данные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619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FBD72" id="Рукописные данные 1025" o:spid="_x0000_s1026" type="#_x0000_t75" style="position:absolute;margin-left:-65.15pt;margin-top:-1.8pt;width:6.8pt;height:15.1pt;z-index:2506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">
                <v:imagedata r:id="rId6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96192" behindDoc="0" locked="0" layoutInCell="1" allowOverlap="1" wp14:anchorId="53DAFE2F" wp14:editId="13563C26">
                <wp:simplePos x="0" y="0"/>
                <wp:positionH relativeFrom="column">
                  <wp:posOffset>-671676</wp:posOffset>
                </wp:positionH>
                <wp:positionV relativeFrom="paragraph">
                  <wp:posOffset>33082</wp:posOffset>
                </wp:positionV>
                <wp:extent cx="58320" cy="81000"/>
                <wp:effectExtent l="19050" t="19050" r="18415" b="33655"/>
                <wp:wrapNone/>
                <wp:docPr id="1022" name="Рукописные данные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83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20E77" id="Рукописные данные 1022" o:spid="_x0000_s1026" type="#_x0000_t75" style="position:absolute;margin-left:-53.85pt;margin-top:1.65pt;width:6.5pt;height:8.3pt;z-index:2506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">
                <v:imagedata r:id="rId62" o:title=""/>
              </v:shape>
            </w:pict>
          </mc:Fallback>
        </mc:AlternateContent>
      </w:r>
      <w:r w:rsidR="007C3492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6E4E46EF" wp14:editId="4C042374">
                <wp:simplePos x="0" y="0"/>
                <wp:positionH relativeFrom="column">
                  <wp:posOffset>-615406</wp:posOffset>
                </wp:positionH>
                <wp:positionV relativeFrom="paragraph">
                  <wp:posOffset>296984</wp:posOffset>
                </wp:positionV>
                <wp:extent cx="7200" cy="6840"/>
                <wp:effectExtent l="19050" t="19050" r="31115" b="31750"/>
                <wp:wrapNone/>
                <wp:docPr id="3657" name="Рукописные данные 3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7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FE3FA" id="Рукописные данные 3657" o:spid="_x0000_s1026" type="#_x0000_t75" style="position:absolute;margin-left:-49.45pt;margin-top:22.4pt;width:2.55pt;height:2.5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">
                <v:imagedata r:id="rId64" o:title=""/>
              </v:shape>
            </w:pict>
          </mc:Fallback>
        </mc:AlternateContent>
      </w:r>
      <w:r w:rsidR="007C3492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55D0F0E1" wp14:editId="4BB5DC7A">
                <wp:simplePos x="0" y="0"/>
                <wp:positionH relativeFrom="column">
                  <wp:posOffset>-710806</wp:posOffset>
                </wp:positionH>
                <wp:positionV relativeFrom="paragraph">
                  <wp:posOffset>278984</wp:posOffset>
                </wp:positionV>
                <wp:extent cx="210240" cy="33840"/>
                <wp:effectExtent l="19050" t="19050" r="18415" b="23495"/>
                <wp:wrapNone/>
                <wp:docPr id="3656" name="Рукописные данные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102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5EBC2" id="Рукописные данные 3656" o:spid="_x0000_s1026" type="#_x0000_t75" style="position:absolute;margin-left:-56.9pt;margin-top:21pt;width:18.4pt;height:4.5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">
                <v:imagedata r:id="rId6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1AD80E03" wp14:editId="6D9E4CD3">
                <wp:simplePos x="0" y="0"/>
                <wp:positionH relativeFrom="column">
                  <wp:posOffset>-581676</wp:posOffset>
                </wp:positionH>
                <wp:positionV relativeFrom="paragraph">
                  <wp:posOffset>377372</wp:posOffset>
                </wp:positionV>
                <wp:extent cx="58320" cy="99360"/>
                <wp:effectExtent l="19050" t="38100" r="18415" b="34290"/>
                <wp:wrapNone/>
                <wp:docPr id="1054" name="Рукописные данные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83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DEA04" id="Рукописные данные 1054" o:spid="_x0000_s1026" type="#_x0000_t75" style="position:absolute;margin-left:-46.75pt;margin-top:28.75pt;width:6.5pt;height:9.7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">
                <v:imagedata r:id="rId6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6CF61C48" wp14:editId="38A7EA12">
                <wp:simplePos x="0" y="0"/>
                <wp:positionH relativeFrom="column">
                  <wp:posOffset>-639636</wp:posOffset>
                </wp:positionH>
                <wp:positionV relativeFrom="paragraph">
                  <wp:posOffset>261452</wp:posOffset>
                </wp:positionV>
                <wp:extent cx="40320" cy="71280"/>
                <wp:effectExtent l="19050" t="38100" r="36195" b="24130"/>
                <wp:wrapNone/>
                <wp:docPr id="1053" name="Рукописные данные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03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42DF2" id="Рукописные данные 1053" o:spid="_x0000_s1026" type="#_x0000_t75" style="position:absolute;margin-left:-51.3pt;margin-top:19.65pt;width:5.05pt;height:7.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">
                <v:imagedata r:id="rId7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1CCB8E61" wp14:editId="4821F0E9">
                <wp:simplePos x="0" y="0"/>
                <wp:positionH relativeFrom="column">
                  <wp:posOffset>-635316</wp:posOffset>
                </wp:positionH>
                <wp:positionV relativeFrom="paragraph">
                  <wp:posOffset>-225988</wp:posOffset>
                </wp:positionV>
                <wp:extent cx="203760" cy="531720"/>
                <wp:effectExtent l="19050" t="19050" r="25400" b="20955"/>
                <wp:wrapNone/>
                <wp:docPr id="1052" name="Рукописные данные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03760" cy="53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71C63" id="Рукописные данные 1052" o:spid="_x0000_s1026" type="#_x0000_t75" style="position:absolute;margin-left:-50.95pt;margin-top:-18.75pt;width:17.95pt;height:43.7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">
                <v:imagedata r:id="rId7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5923F408" wp14:editId="5355CB7E">
                <wp:simplePos x="0" y="0"/>
                <wp:positionH relativeFrom="column">
                  <wp:posOffset>-643956</wp:posOffset>
                </wp:positionH>
                <wp:positionV relativeFrom="paragraph">
                  <wp:posOffset>279452</wp:posOffset>
                </wp:positionV>
                <wp:extent cx="41040" cy="55440"/>
                <wp:effectExtent l="19050" t="19050" r="35560" b="20955"/>
                <wp:wrapNone/>
                <wp:docPr id="1041" name="Рукописные данные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410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7AC98" id="Рукописные данные 1041" o:spid="_x0000_s1026" type="#_x0000_t75" style="position:absolute;margin-left:-51.65pt;margin-top:21.05pt;width:5.2pt;height:6.2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">
                <v:imagedata r:id="rId7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1D6C92E4" wp14:editId="694C00CE">
                <wp:simplePos x="0" y="0"/>
                <wp:positionH relativeFrom="column">
                  <wp:posOffset>-780036</wp:posOffset>
                </wp:positionH>
                <wp:positionV relativeFrom="paragraph">
                  <wp:posOffset>-201148</wp:posOffset>
                </wp:positionV>
                <wp:extent cx="336240" cy="1004400"/>
                <wp:effectExtent l="38100" t="19050" r="26035" b="24765"/>
                <wp:wrapNone/>
                <wp:docPr id="1026" name="Рукописные данные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36240" cy="10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332B2" id="Рукописные данные 1026" o:spid="_x0000_s1026" type="#_x0000_t75" style="position:absolute;margin-left:-62.35pt;margin-top:-16.8pt;width:28.4pt;height:81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">
                <v:imagedata r:id="rId7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23C7BFB8" wp14:editId="4112CA5D">
                <wp:simplePos x="0" y="0"/>
                <wp:positionH relativeFrom="column">
                  <wp:posOffset>-41676</wp:posOffset>
                </wp:positionH>
                <wp:positionV relativeFrom="paragraph">
                  <wp:posOffset>274772</wp:posOffset>
                </wp:positionV>
                <wp:extent cx="49320" cy="61200"/>
                <wp:effectExtent l="19050" t="19050" r="27305" b="34290"/>
                <wp:wrapNone/>
                <wp:docPr id="1024" name="Рукописные данные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493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70BDE" id="Рукописные данные 1024" o:spid="_x0000_s1026" type="#_x0000_t75" style="position:absolute;margin-left:-4.25pt;margin-top:20.7pt;width:5.8pt;height:6.7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">
                <v:imagedata r:id="rId7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08EA276F" wp14:editId="19F7720B">
                <wp:simplePos x="0" y="0"/>
                <wp:positionH relativeFrom="column">
                  <wp:posOffset>-87036</wp:posOffset>
                </wp:positionH>
                <wp:positionV relativeFrom="paragraph">
                  <wp:posOffset>278012</wp:posOffset>
                </wp:positionV>
                <wp:extent cx="38880" cy="72360"/>
                <wp:effectExtent l="19050" t="19050" r="18415" b="23495"/>
                <wp:wrapNone/>
                <wp:docPr id="1023" name="Рукописные данные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388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4707A" id="Рукописные данные 1023" o:spid="_x0000_s1026" type="#_x0000_t75" style="position:absolute;margin-left:-7.8pt;margin-top:20.95pt;width:4.9pt;height:7.6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">
                <v:imagedata r:id="rId8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44DEC39F" wp14:editId="31038A5F">
                <wp:simplePos x="0" y="0"/>
                <wp:positionH relativeFrom="column">
                  <wp:posOffset>-997476</wp:posOffset>
                </wp:positionH>
                <wp:positionV relativeFrom="paragraph">
                  <wp:posOffset>292052</wp:posOffset>
                </wp:positionV>
                <wp:extent cx="867960" cy="86760"/>
                <wp:effectExtent l="19050" t="19050" r="27940" b="27940"/>
                <wp:wrapNone/>
                <wp:docPr id="1021" name="Рукописные данные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8679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28DCF" id="Рукописные данные 1021" o:spid="_x0000_s1026" type="#_x0000_t75" style="position:absolute;margin-left:-79.5pt;margin-top:22.05pt;width:70.25pt;height:8.7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">
                <v:imagedata r:id="rId8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6FE02FA8" wp14:editId="0691355F">
                <wp:simplePos x="0" y="0"/>
                <wp:positionH relativeFrom="column">
                  <wp:posOffset>-641076</wp:posOffset>
                </wp:positionH>
                <wp:positionV relativeFrom="paragraph">
                  <wp:posOffset>-205828</wp:posOffset>
                </wp:positionV>
                <wp:extent cx="21600" cy="996840"/>
                <wp:effectExtent l="19050" t="19050" r="16510" b="32385"/>
                <wp:wrapNone/>
                <wp:docPr id="1020" name="Рукописные данные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1600" cy="9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ABCC5" id="Рукописные данные 1020" o:spid="_x0000_s1026" type="#_x0000_t75" style="position:absolute;margin-left:-51.45pt;margin-top:-17.15pt;width:3.6pt;height:80.4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">
                <v:imagedata r:id="rId84" o:title=""/>
              </v:shape>
            </w:pict>
          </mc:Fallback>
        </mc:AlternateContent>
      </w:r>
      <w:r w:rsidR="009417DF">
        <w:rPr>
          <w:lang w:val="uk-UA"/>
        </w:rPr>
        <w:t>Обер</w:t>
      </w:r>
      <w:r w:rsidR="00C858B1">
        <w:rPr>
          <w:lang w:val="uk-UA"/>
        </w:rPr>
        <w:t>нене твердження не є правильним (умова не є достатньою).</w:t>
      </w:r>
      <w:r w:rsidR="009417DF">
        <w:rPr>
          <w:lang w:val="uk-UA"/>
        </w:rPr>
        <w:t xml:space="preserve"> Наприклад, </w:t>
      </w:r>
      <w:r w:rsidR="00B576B4">
        <w:rPr>
          <w:lang w:val="uk-UA"/>
        </w:rPr>
        <w:t>похідна функції</w:t>
      </w:r>
      <w:r w:rsidR="009417DF">
        <w:rPr>
          <w:lang w:val="uk-UA"/>
        </w:rPr>
        <w:t xml:space="preserve"> </w:t>
      </w:r>
      <w:r w:rsidR="009417DF" w:rsidRPr="009417DF">
        <w:rPr>
          <w:position w:val="-12"/>
          <w:lang w:val="uk-UA"/>
        </w:rPr>
        <w:object w:dxaOrig="859" w:dyaOrig="499" w14:anchorId="0BB94260">
          <v:shape id="_x0000_i1037" type="#_x0000_t75" style="width:42.5pt;height:25pt" o:ole="">
            <v:imagedata r:id="rId85" o:title=""/>
          </v:shape>
          <o:OLEObject Type="Embed" ProgID="Equation.DSMT4" ShapeID="_x0000_i1037" DrawAspect="Content" ObjectID="_1762341752" r:id="rId86"/>
        </w:object>
      </w:r>
      <w:r w:rsidR="009417DF">
        <w:rPr>
          <w:lang w:val="uk-UA"/>
        </w:rPr>
        <w:t xml:space="preserve"> </w:t>
      </w:r>
      <w:r w:rsidR="00B576B4">
        <w:rPr>
          <w:lang w:val="uk-UA"/>
        </w:rPr>
        <w:t xml:space="preserve">в точці </w:t>
      </w:r>
      <w:r w:rsidR="00B576B4" w:rsidRPr="00BB5924">
        <w:rPr>
          <w:position w:val="-14"/>
          <w:lang w:val="uk-UA"/>
        </w:rPr>
        <w:object w:dxaOrig="840" w:dyaOrig="440" w14:anchorId="5D340D94">
          <v:shape id="_x0000_i1038" type="#_x0000_t75" style="width:42pt;height:22pt" o:ole="">
            <v:imagedata r:id="rId87" o:title=""/>
          </v:shape>
          <o:OLEObject Type="Embed" ProgID="Equation.DSMT4" ShapeID="_x0000_i1038" DrawAspect="Content" ObjectID="_1762341753" r:id="rId88"/>
        </w:object>
      </w:r>
      <w:r w:rsidR="00B576B4">
        <w:rPr>
          <w:lang w:val="uk-UA"/>
        </w:rPr>
        <w:t xml:space="preserve"> дорівнює нулю, однак функція екстремуму не має в цій точці. (Див. графік).</w:t>
      </w:r>
    </w:p>
    <w:p w14:paraId="30A8BBFA" w14:textId="77777777" w:rsidR="00B576B4" w:rsidRDefault="00066D1F" w:rsidP="00BB5924">
      <w:pPr>
        <w:pStyle w:val="a3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30F9C327" wp14:editId="78C08795">
                <wp:simplePos x="0" y="0"/>
                <wp:positionH relativeFrom="column">
                  <wp:posOffset>-277476</wp:posOffset>
                </wp:positionH>
                <wp:positionV relativeFrom="paragraph">
                  <wp:posOffset>394612</wp:posOffset>
                </wp:positionV>
                <wp:extent cx="71640" cy="79920"/>
                <wp:effectExtent l="19050" t="19050" r="24130" b="15875"/>
                <wp:wrapNone/>
                <wp:docPr id="1040" name="Рукописные данные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716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76A7E" id="Рукописные данные 1040" o:spid="_x0000_s1026" type="#_x0000_t75" style="position:absolute;margin-left:-22.8pt;margin-top:30.1pt;width:7.55pt;height:8.2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">
                <v:imagedata r:id="rId9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0D1E45DC" wp14:editId="5D6ABD98">
                <wp:simplePos x="0" y="0"/>
                <wp:positionH relativeFrom="column">
                  <wp:posOffset>-341196</wp:posOffset>
                </wp:positionH>
                <wp:positionV relativeFrom="paragraph">
                  <wp:posOffset>518812</wp:posOffset>
                </wp:positionV>
                <wp:extent cx="58320" cy="78480"/>
                <wp:effectExtent l="19050" t="19050" r="18415" b="17145"/>
                <wp:wrapNone/>
                <wp:docPr id="1039" name="Рукописные данные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58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F092A" id="Рукописные данные 1039" o:spid="_x0000_s1026" type="#_x0000_t75" style="position:absolute;margin-left:-27.8pt;margin-top:39.9pt;width:6.5pt;height:8.1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">
                <v:imagedata r:id="rId9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62F864A8" wp14:editId="6E3A6535">
                <wp:simplePos x="0" y="0"/>
                <wp:positionH relativeFrom="column">
                  <wp:posOffset>-400596</wp:posOffset>
                </wp:positionH>
                <wp:positionV relativeFrom="paragraph">
                  <wp:posOffset>520972</wp:posOffset>
                </wp:positionV>
                <wp:extent cx="51840" cy="84600"/>
                <wp:effectExtent l="19050" t="19050" r="24765" b="29845"/>
                <wp:wrapNone/>
                <wp:docPr id="1038" name="Рукописные данные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1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BE938" id="Рукописные данные 1038" o:spid="_x0000_s1026" type="#_x0000_t75" style="position:absolute;margin-left:-32.5pt;margin-top:40.05pt;width:6pt;height:8.5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">
                <v:imagedata r:id="rId9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51499CD6" wp14:editId="10129DE1">
                <wp:simplePos x="0" y="0"/>
                <wp:positionH relativeFrom="column">
                  <wp:posOffset>-524436</wp:posOffset>
                </wp:positionH>
                <wp:positionV relativeFrom="paragraph">
                  <wp:posOffset>467692</wp:posOffset>
                </wp:positionV>
                <wp:extent cx="79200" cy="147960"/>
                <wp:effectExtent l="19050" t="19050" r="16510" b="23495"/>
                <wp:wrapNone/>
                <wp:docPr id="1037" name="Рукописные данные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92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16309" id="Рукописные данные 1037" o:spid="_x0000_s1026" type="#_x0000_t75" style="position:absolute;margin-left:-42.25pt;margin-top:35.9pt;width:8.15pt;height:13.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">
                <v:imagedata r:id="rId9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353F75F0" wp14:editId="5E9C50AD">
                <wp:simplePos x="0" y="0"/>
                <wp:positionH relativeFrom="column">
                  <wp:posOffset>-632076</wp:posOffset>
                </wp:positionH>
                <wp:positionV relativeFrom="paragraph">
                  <wp:posOffset>588652</wp:posOffset>
                </wp:positionV>
                <wp:extent cx="48240" cy="9000"/>
                <wp:effectExtent l="19050" t="19050" r="28575" b="29210"/>
                <wp:wrapNone/>
                <wp:docPr id="1036" name="Рукописные данные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48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C5908" id="Рукописные данные 1036" o:spid="_x0000_s1026" type="#_x0000_t75" style="position:absolute;margin-left:-50.7pt;margin-top:45.4pt;width:5.75pt;height:2.6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">
                <v:imagedata r:id="rId9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2DCFEA8B" wp14:editId="1C65AD57">
                <wp:simplePos x="0" y="0"/>
                <wp:positionH relativeFrom="column">
                  <wp:posOffset>-638916</wp:posOffset>
                </wp:positionH>
                <wp:positionV relativeFrom="paragraph">
                  <wp:posOffset>544732</wp:posOffset>
                </wp:positionV>
                <wp:extent cx="41400" cy="5400"/>
                <wp:effectExtent l="19050" t="19050" r="15875" b="33020"/>
                <wp:wrapNone/>
                <wp:docPr id="1035" name="Рукописные данные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41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E87D0" id="Рукописные данные 1035" o:spid="_x0000_s1026" type="#_x0000_t75" style="position:absolute;margin-left:-51.25pt;margin-top:41.75pt;width:5.15pt;height:2.8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">
                <v:imagedata r:id="rId10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03B7AA17" wp14:editId="3804F2C6">
                <wp:simplePos x="0" y="0"/>
                <wp:positionH relativeFrom="column">
                  <wp:posOffset>-709476</wp:posOffset>
                </wp:positionH>
                <wp:positionV relativeFrom="paragraph">
                  <wp:posOffset>437812</wp:posOffset>
                </wp:positionV>
                <wp:extent cx="28440" cy="59400"/>
                <wp:effectExtent l="19050" t="19050" r="29210" b="17145"/>
                <wp:wrapNone/>
                <wp:docPr id="1034" name="Рукописные данные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28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2881A" id="Рукописные данные 1034" o:spid="_x0000_s1026" type="#_x0000_t75" style="position:absolute;margin-left:-56.8pt;margin-top:33.5pt;width:4.2pt;height:6.6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">
                <v:imagedata r:id="rId10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30E2552C" wp14:editId="75EA3825">
                <wp:simplePos x="0" y="0"/>
                <wp:positionH relativeFrom="column">
                  <wp:posOffset>-816036</wp:posOffset>
                </wp:positionH>
                <wp:positionV relativeFrom="paragraph">
                  <wp:posOffset>506932</wp:posOffset>
                </wp:positionV>
                <wp:extent cx="99720" cy="177120"/>
                <wp:effectExtent l="19050" t="19050" r="33655" b="33020"/>
                <wp:wrapNone/>
                <wp:docPr id="1033" name="Рукописные данные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97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D53A1" id="Рукописные данные 1033" o:spid="_x0000_s1026" type="#_x0000_t75" style="position:absolute;margin-left:-65.2pt;margin-top:38.95pt;width:9.7pt;height:15.8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">
                <v:imagedata r:id="rId10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3578E85D" wp14:editId="7A771A9D">
                <wp:simplePos x="0" y="0"/>
                <wp:positionH relativeFrom="column">
                  <wp:posOffset>-504276</wp:posOffset>
                </wp:positionH>
                <wp:positionV relativeFrom="paragraph">
                  <wp:posOffset>94732</wp:posOffset>
                </wp:positionV>
                <wp:extent cx="50040" cy="113040"/>
                <wp:effectExtent l="19050" t="19050" r="26670" b="20320"/>
                <wp:wrapNone/>
                <wp:docPr id="1032" name="Рукописные данные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00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F2AB7" id="Рукописные данные 1032" o:spid="_x0000_s1026" type="#_x0000_t75" style="position:absolute;margin-left:-40.65pt;margin-top:6.5pt;width:5.85pt;height:10.7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">
                <v:imagedata r:id="rId10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4644E947" wp14:editId="5CB62687">
                <wp:simplePos x="0" y="0"/>
                <wp:positionH relativeFrom="column">
                  <wp:posOffset>-549636</wp:posOffset>
                </wp:positionH>
                <wp:positionV relativeFrom="paragraph">
                  <wp:posOffset>230452</wp:posOffset>
                </wp:positionV>
                <wp:extent cx="49680" cy="68040"/>
                <wp:effectExtent l="19050" t="19050" r="26670" b="27305"/>
                <wp:wrapNone/>
                <wp:docPr id="1031" name="Рукописные данные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496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103C1" id="Рукописные данные 1031" o:spid="_x0000_s1026" type="#_x0000_t75" style="position:absolute;margin-left:-44.25pt;margin-top:17.2pt;width:5.8pt;height:7.2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">
                <v:imagedata r:id="rId10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52F0EBCC" wp14:editId="7F92DA61">
                <wp:simplePos x="0" y="0"/>
                <wp:positionH relativeFrom="column">
                  <wp:posOffset>-610836</wp:posOffset>
                </wp:positionH>
                <wp:positionV relativeFrom="paragraph">
                  <wp:posOffset>229372</wp:posOffset>
                </wp:positionV>
                <wp:extent cx="54720" cy="81720"/>
                <wp:effectExtent l="19050" t="19050" r="21590" b="33020"/>
                <wp:wrapNone/>
                <wp:docPr id="1030" name="Рукописные данные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547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730F8" id="Рукописные данные 1030" o:spid="_x0000_s1026" type="#_x0000_t75" style="position:absolute;margin-left:-49.05pt;margin-top:17.1pt;width:6.15pt;height:8.3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">
                <v:imagedata r:id="rId11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3FD0C34F" wp14:editId="46E18225">
                <wp:simplePos x="0" y="0"/>
                <wp:positionH relativeFrom="column">
                  <wp:posOffset>-716676</wp:posOffset>
                </wp:positionH>
                <wp:positionV relativeFrom="paragraph">
                  <wp:posOffset>297052</wp:posOffset>
                </wp:positionV>
                <wp:extent cx="42840" cy="11160"/>
                <wp:effectExtent l="19050" t="19050" r="33655" b="27305"/>
                <wp:wrapNone/>
                <wp:docPr id="1029" name="Рукописные данные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42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514C6" id="Рукописные данные 1029" o:spid="_x0000_s1026" type="#_x0000_t75" style="position:absolute;margin-left:-57.4pt;margin-top:22.4pt;width:5.25pt;height:2.9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">
                <v:imagedata r:id="rId11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544A941D" wp14:editId="4C211219">
                <wp:simplePos x="0" y="0"/>
                <wp:positionH relativeFrom="column">
                  <wp:posOffset>-725676</wp:posOffset>
                </wp:positionH>
                <wp:positionV relativeFrom="paragraph">
                  <wp:posOffset>250972</wp:posOffset>
                </wp:positionV>
                <wp:extent cx="45000" cy="8640"/>
                <wp:effectExtent l="19050" t="19050" r="31750" b="29845"/>
                <wp:wrapNone/>
                <wp:docPr id="1028" name="Рукописные данные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45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A8156" id="Рукописные данные 1028" o:spid="_x0000_s1026" type="#_x0000_t75" style="position:absolute;margin-left:-58.1pt;margin-top:18.75pt;width:5.5pt;height:2.7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">
                <v:imagedata r:id="rId11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2BC022B3" wp14:editId="04FFE9CC">
                <wp:simplePos x="0" y="0"/>
                <wp:positionH relativeFrom="column">
                  <wp:posOffset>-809556</wp:posOffset>
                </wp:positionH>
                <wp:positionV relativeFrom="paragraph">
                  <wp:posOffset>205252</wp:posOffset>
                </wp:positionV>
                <wp:extent cx="61920" cy="182520"/>
                <wp:effectExtent l="19050" t="19050" r="33655" b="27305"/>
                <wp:wrapNone/>
                <wp:docPr id="1027" name="Рукописные данные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619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6D602" id="Рукописные данные 1027" o:spid="_x0000_s1026" type="#_x0000_t75" style="position:absolute;margin-left:-64.7pt;margin-top:15.2pt;width:6.8pt;height:16.2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">
                <v:imagedata r:id="rId116" o:title=""/>
              </v:shape>
            </w:pict>
          </mc:Fallback>
        </mc:AlternateContent>
      </w:r>
      <w:r w:rsidR="00B576B4">
        <w:rPr>
          <w:lang w:val="uk-UA"/>
        </w:rPr>
        <w:t>Однак, якщо похідна (при умові існування) не дорівнює нулю, то екстремуму  точно немає, бо якщо б він був, то виконувалась би умова теореми 2.</w:t>
      </w:r>
    </w:p>
    <w:p w14:paraId="5440347E" w14:textId="77777777" w:rsidR="002A4673" w:rsidRDefault="007C3492" w:rsidP="00BB5924">
      <w:pPr>
        <w:pStyle w:val="a3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68B8F67F" wp14:editId="1AD5599B">
                <wp:simplePos x="0" y="0"/>
                <wp:positionH relativeFrom="column">
                  <wp:posOffset>-583006</wp:posOffset>
                </wp:positionH>
                <wp:positionV relativeFrom="paragraph">
                  <wp:posOffset>246449</wp:posOffset>
                </wp:positionV>
                <wp:extent cx="447480" cy="25200"/>
                <wp:effectExtent l="19050" t="19050" r="29210" b="32385"/>
                <wp:wrapNone/>
                <wp:docPr id="3655" name="Рукописные данные 3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47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52C97" id="Рукописные данные 3655" o:spid="_x0000_s1026" type="#_x0000_t75" style="position:absolute;margin-left:-46.85pt;margin-top:18.45pt;width:37.15pt;height:3.9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">
                <v:imagedata r:id="rId118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05DB3F44" wp14:editId="4716D0C5">
                <wp:simplePos x="0" y="0"/>
                <wp:positionH relativeFrom="column">
                  <wp:posOffset>-52476</wp:posOffset>
                </wp:positionH>
                <wp:positionV relativeFrom="paragraph">
                  <wp:posOffset>152447</wp:posOffset>
                </wp:positionV>
                <wp:extent cx="24480" cy="88920"/>
                <wp:effectExtent l="19050" t="19050" r="33020" b="25400"/>
                <wp:wrapNone/>
                <wp:docPr id="1051" name="Рукописные данные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44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A763C" id="Рукописные данные 1051" o:spid="_x0000_s1026" type="#_x0000_t75" style="position:absolute;margin-left:-5.1pt;margin-top:11.05pt;width:3.85pt;height:8.8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">
                <v:imagedata r:id="rId120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5153F0D4" wp14:editId="1C4AD800">
                <wp:simplePos x="0" y="0"/>
                <wp:positionH relativeFrom="column">
                  <wp:posOffset>-43116</wp:posOffset>
                </wp:positionH>
                <wp:positionV relativeFrom="paragraph">
                  <wp:posOffset>47687</wp:posOffset>
                </wp:positionV>
                <wp:extent cx="3960" cy="19800"/>
                <wp:effectExtent l="19050" t="19050" r="34290" b="18415"/>
                <wp:wrapNone/>
                <wp:docPr id="1050" name="Рукописные данные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B8A74" id="Рукописные данные 1050" o:spid="_x0000_s1026" type="#_x0000_t75" style="position:absolute;margin-left:-4.35pt;margin-top:2.8pt;width:2.2pt;height:3.4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">
                <v:imagedata r:id="rId122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7E4D2973" wp14:editId="713C1C7B">
                <wp:simplePos x="0" y="0"/>
                <wp:positionH relativeFrom="column">
                  <wp:posOffset>-152556</wp:posOffset>
                </wp:positionH>
                <wp:positionV relativeFrom="paragraph">
                  <wp:posOffset>39047</wp:posOffset>
                </wp:positionV>
                <wp:extent cx="48240" cy="121680"/>
                <wp:effectExtent l="19050" t="19050" r="28575" b="31115"/>
                <wp:wrapNone/>
                <wp:docPr id="1049" name="Рукописные данные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48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366EC" id="Рукописные данные 1049" o:spid="_x0000_s1026" type="#_x0000_t75" style="position:absolute;margin-left:-12.95pt;margin-top:2.1pt;width:5.75pt;height:11.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">
                <v:imagedata r:id="rId124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2A1D96B1" wp14:editId="4C2ACF74">
                <wp:simplePos x="0" y="0"/>
                <wp:positionH relativeFrom="column">
                  <wp:posOffset>-259116</wp:posOffset>
                </wp:positionH>
                <wp:positionV relativeFrom="paragraph">
                  <wp:posOffset>129047</wp:posOffset>
                </wp:positionV>
                <wp:extent cx="41760" cy="3600"/>
                <wp:effectExtent l="19050" t="19050" r="15875" b="15875"/>
                <wp:wrapNone/>
                <wp:docPr id="1048" name="Рукописные данные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1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40568" id="Рукописные данные 1048" o:spid="_x0000_s1026" type="#_x0000_t75" style="position:absolute;margin-left:-21.35pt;margin-top:9.1pt;width:5.2pt;height:2.4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">
                <v:imagedata r:id="rId126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2165761A" wp14:editId="4C707892">
                <wp:simplePos x="0" y="0"/>
                <wp:positionH relativeFrom="column">
                  <wp:posOffset>-268116</wp:posOffset>
                </wp:positionH>
                <wp:positionV relativeFrom="paragraph">
                  <wp:posOffset>88367</wp:posOffset>
                </wp:positionV>
                <wp:extent cx="54720" cy="3960"/>
                <wp:effectExtent l="19050" t="19050" r="21590" b="34290"/>
                <wp:wrapNone/>
                <wp:docPr id="1047" name="Рукописные данные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54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159C3" id="Рукописные данные 1047" o:spid="_x0000_s1026" type="#_x0000_t75" style="position:absolute;margin-left:-22.05pt;margin-top:6pt;width:6.15pt;height:2.2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">
                <v:imagedata r:id="rId128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11CE4A90" wp14:editId="320F41C4">
                <wp:simplePos x="0" y="0"/>
                <wp:positionH relativeFrom="column">
                  <wp:posOffset>-366036</wp:posOffset>
                </wp:positionH>
                <wp:positionV relativeFrom="paragraph">
                  <wp:posOffset>50567</wp:posOffset>
                </wp:positionV>
                <wp:extent cx="26640" cy="145800"/>
                <wp:effectExtent l="19050" t="19050" r="31115" b="26035"/>
                <wp:wrapNone/>
                <wp:docPr id="1046" name="Рукописные данные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6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F509B" id="Рукописные данные 1046" o:spid="_x0000_s1026" type="#_x0000_t75" style="position:absolute;margin-left:-29.75pt;margin-top:3.05pt;width:4.05pt;height:13.4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">
                <v:imagedata r:id="rId130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0E5AD2AC" wp14:editId="4D50DB7D">
                <wp:simplePos x="0" y="0"/>
                <wp:positionH relativeFrom="column">
                  <wp:posOffset>-433356</wp:posOffset>
                </wp:positionH>
                <wp:positionV relativeFrom="paragraph">
                  <wp:posOffset>83687</wp:posOffset>
                </wp:positionV>
                <wp:extent cx="39240" cy="69120"/>
                <wp:effectExtent l="19050" t="19050" r="18415" b="26670"/>
                <wp:wrapNone/>
                <wp:docPr id="1045" name="Рукописные данные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92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5CF8B" id="Рукописные данные 1045" o:spid="_x0000_s1026" type="#_x0000_t75" style="position:absolute;margin-left:-35.05pt;margin-top:5.65pt;width:5pt;height:7.4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">
                <v:imagedata r:id="rId132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32011D6F" wp14:editId="6FD2E8B0">
                <wp:simplePos x="0" y="0"/>
                <wp:positionH relativeFrom="column">
                  <wp:posOffset>-479076</wp:posOffset>
                </wp:positionH>
                <wp:positionV relativeFrom="paragraph">
                  <wp:posOffset>43367</wp:posOffset>
                </wp:positionV>
                <wp:extent cx="21240" cy="150840"/>
                <wp:effectExtent l="19050" t="19050" r="17145" b="20955"/>
                <wp:wrapNone/>
                <wp:docPr id="1044" name="Рукописные данные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1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42B1A" id="Рукописные данные 1044" o:spid="_x0000_s1026" type="#_x0000_t75" style="position:absolute;margin-left:-38.65pt;margin-top:2.45pt;width:3.6pt;height:13.8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">
                <v:imagedata r:id="rId134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09359F14" wp14:editId="69246E8C">
                <wp:simplePos x="0" y="0"/>
                <wp:positionH relativeFrom="column">
                  <wp:posOffset>-515796</wp:posOffset>
                </wp:positionH>
                <wp:positionV relativeFrom="paragraph">
                  <wp:posOffset>-13513</wp:posOffset>
                </wp:positionV>
                <wp:extent cx="17280" cy="78480"/>
                <wp:effectExtent l="19050" t="19050" r="20955" b="17145"/>
                <wp:wrapNone/>
                <wp:docPr id="1043" name="Рукописные данные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72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E5134" id="Рукописные данные 1043" o:spid="_x0000_s1026" type="#_x0000_t75" style="position:absolute;margin-left:-41.55pt;margin-top:-2pt;width:3.25pt;height:8.1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">
                <v:imagedata r:id="rId136" o:title=""/>
              </v:shape>
            </w:pict>
          </mc:Fallback>
        </mc:AlternateContent>
      </w:r>
      <w:r w:rsidR="00066D1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35B1D81D" wp14:editId="02BC8F8E">
                <wp:simplePos x="0" y="0"/>
                <wp:positionH relativeFrom="column">
                  <wp:posOffset>-592476</wp:posOffset>
                </wp:positionH>
                <wp:positionV relativeFrom="paragraph">
                  <wp:posOffset>46967</wp:posOffset>
                </wp:positionV>
                <wp:extent cx="58680" cy="214560"/>
                <wp:effectExtent l="19050" t="19050" r="17780" b="33655"/>
                <wp:wrapNone/>
                <wp:docPr id="1042" name="Рукописные данные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86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9F23A" id="Рукописные данные 1042" o:spid="_x0000_s1026" type="#_x0000_t75" style="position:absolute;margin-left:-47.6pt;margin-top:2.75pt;width:6.5pt;height:18.8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">
                <v:imagedata r:id="rId138" o:title=""/>
              </v:shape>
            </w:pict>
          </mc:Fallback>
        </mc:AlternateContent>
      </w:r>
      <w:r w:rsidR="008F38E1">
        <w:rPr>
          <w:lang w:val="uk-UA"/>
        </w:rPr>
        <w:t>З</w:t>
      </w:r>
      <w:r w:rsidR="00676BED">
        <w:rPr>
          <w:lang w:val="uk-UA"/>
        </w:rPr>
        <w:t xml:space="preserve">начення аргументу, при яких виконуються умови теореми 2 (критичні точки) називають точками можливого екстремуму, або точки «підозрілі»  на екстремум. </w:t>
      </w:r>
    </w:p>
    <w:p w14:paraId="3E2ABB56" w14:textId="77777777" w:rsidR="002A4673" w:rsidRDefault="002A4673" w:rsidP="00BB5924">
      <w:pPr>
        <w:pStyle w:val="a3"/>
        <w:rPr>
          <w:lang w:val="uk-UA"/>
        </w:rPr>
      </w:pPr>
    </w:p>
    <w:p w14:paraId="0861ABDC" w14:textId="77777777" w:rsidR="00D433CA" w:rsidRDefault="00D433CA" w:rsidP="00BB5924">
      <w:pPr>
        <w:pStyle w:val="a3"/>
        <w:rPr>
          <w:lang w:val="uk-UA"/>
        </w:rPr>
      </w:pPr>
      <w:r>
        <w:rPr>
          <w:lang w:val="uk-UA"/>
        </w:rPr>
        <w:t xml:space="preserve">Дослідити функцію на монотонність та екстремуми – це означає встановити проміжки зростання (спадання) функції та </w:t>
      </w:r>
      <w:r w:rsidR="005B187D">
        <w:rPr>
          <w:lang w:val="uk-UA"/>
        </w:rPr>
        <w:t xml:space="preserve">знайти </w:t>
      </w:r>
      <w:r>
        <w:rPr>
          <w:lang w:val="uk-UA"/>
        </w:rPr>
        <w:t>екстремуми.</w:t>
      </w:r>
    </w:p>
    <w:p w14:paraId="260AD3B1" w14:textId="3A2ED074" w:rsidR="00676BED" w:rsidRDefault="002A4673" w:rsidP="00BB5924">
      <w:pPr>
        <w:pStyle w:val="a3"/>
        <w:rPr>
          <w:b/>
          <w:lang w:val="uk-UA"/>
        </w:rPr>
      </w:pPr>
      <w:r>
        <w:rPr>
          <w:lang w:val="uk-UA"/>
        </w:rPr>
        <w:t xml:space="preserve">При дослідженні функції на монотонність та екстремуми дотримуються наступного </w:t>
      </w:r>
      <w:r w:rsidRPr="002A4673">
        <w:rPr>
          <w:b/>
          <w:lang w:val="uk-UA"/>
        </w:rPr>
        <w:t>плану:</w:t>
      </w:r>
    </w:p>
    <w:p w14:paraId="0867ECB2" w14:textId="754B8694" w:rsidR="002A4673" w:rsidRDefault="007C3492" w:rsidP="00D433CA">
      <w:pPr>
        <w:pStyle w:val="a3"/>
        <w:numPr>
          <w:ilvl w:val="0"/>
          <w:numId w:val="3"/>
        </w:num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 wp14:anchorId="7B5552F9" wp14:editId="135D0AC7">
                <wp:simplePos x="0" y="0"/>
                <wp:positionH relativeFrom="column">
                  <wp:posOffset>5743994</wp:posOffset>
                </wp:positionH>
                <wp:positionV relativeFrom="paragraph">
                  <wp:posOffset>465808</wp:posOffset>
                </wp:positionV>
                <wp:extent cx="9000" cy="19080"/>
                <wp:effectExtent l="19050" t="19050" r="29210" b="19050"/>
                <wp:wrapNone/>
                <wp:docPr id="3714" name="Рукописные данные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9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48B0A" id="Рукописные данные 3714" o:spid="_x0000_s1026" type="#_x0000_t75" style="position:absolute;margin-left:451.35pt;margin-top:35.75pt;width:2.6pt;height:3.3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">
                <v:imagedata r:id="rId140" o:title=""/>
              </v:shape>
            </w:pict>
          </mc:Fallback>
        </mc:AlternateContent>
      </w:r>
      <w:r w:rsidR="00D433CA">
        <w:rPr>
          <w:lang w:val="uk-UA"/>
        </w:rPr>
        <w:t>Знаходимо область визначення функції.</w:t>
      </w:r>
      <w:r w:rsidR="00762826">
        <w:rPr>
          <w:lang w:val="uk-UA"/>
        </w:rPr>
        <w:t xml:space="preserve"> Елементарні функції неперервні в області визначення. </w:t>
      </w:r>
    </w:p>
    <w:p w14:paraId="15F00F68" w14:textId="01FEA092" w:rsidR="00D433CA" w:rsidRDefault="00D433CA" w:rsidP="00D433CA">
      <w:pPr>
        <w:pStyle w:val="a3"/>
        <w:numPr>
          <w:ilvl w:val="0"/>
          <w:numId w:val="3"/>
        </w:numPr>
        <w:rPr>
          <w:lang w:val="uk-UA"/>
        </w:rPr>
      </w:pPr>
      <w:r>
        <w:rPr>
          <w:lang w:val="uk-UA"/>
        </w:rPr>
        <w:t>Знаходимо похідну функції та прирівнюємо її до нуля. Розв’язуємо рівняння. Знаходимо критичні точки функції.</w:t>
      </w:r>
    </w:p>
    <w:p w14:paraId="358BB8BC" w14:textId="448799EB" w:rsidR="002A4673" w:rsidRDefault="002A4673" w:rsidP="00D433CA">
      <w:pPr>
        <w:pStyle w:val="a3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Спираючись на достатні умови </w:t>
      </w:r>
      <w:r w:rsidR="00D433CA">
        <w:rPr>
          <w:lang w:val="uk-UA"/>
        </w:rPr>
        <w:t xml:space="preserve">аналізуємо поведінку функції в околі критичних </w:t>
      </w:r>
      <w:r>
        <w:rPr>
          <w:lang w:val="uk-UA"/>
        </w:rPr>
        <w:t>то</w:t>
      </w:r>
      <w:r w:rsidR="00D433CA">
        <w:rPr>
          <w:lang w:val="uk-UA"/>
        </w:rPr>
        <w:t>чок. Виявляємо точки максимуму та мінімуму.</w:t>
      </w:r>
    </w:p>
    <w:p w14:paraId="4C3AE7BA" w14:textId="77777777" w:rsidR="00D433CA" w:rsidRDefault="005B187D" w:rsidP="00D433CA">
      <w:pPr>
        <w:pStyle w:val="a3"/>
        <w:numPr>
          <w:ilvl w:val="0"/>
          <w:numId w:val="3"/>
        </w:numPr>
        <w:rPr>
          <w:lang w:val="uk-UA"/>
        </w:rPr>
      </w:pPr>
      <w:r>
        <w:rPr>
          <w:lang w:val="uk-UA"/>
        </w:rPr>
        <w:t>Підставляючи отримані точки максимуму (мінімуму) в рівняння, що задає функцію, знаходимо  максимуми та мінімуми функції.</w:t>
      </w:r>
    </w:p>
    <w:p w14:paraId="0AD8A5D6" w14:textId="77777777" w:rsidR="005B187D" w:rsidRDefault="005B187D" w:rsidP="00D433CA">
      <w:pPr>
        <w:pStyle w:val="a3"/>
        <w:numPr>
          <w:ilvl w:val="0"/>
          <w:numId w:val="3"/>
        </w:numPr>
        <w:rPr>
          <w:lang w:val="uk-UA"/>
        </w:rPr>
      </w:pPr>
      <w:r>
        <w:rPr>
          <w:lang w:val="uk-UA"/>
        </w:rPr>
        <w:t>За знаком першої похідної встановлюємо проміжки монотонності.</w:t>
      </w:r>
    </w:p>
    <w:p w14:paraId="345EBF5C" w14:textId="77777777" w:rsidR="00642D05" w:rsidRDefault="00642D05" w:rsidP="00D433CA">
      <w:pPr>
        <w:pStyle w:val="a3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Записуємо відповідь. </w:t>
      </w:r>
    </w:p>
    <w:p w14:paraId="31E0043D" w14:textId="77777777" w:rsidR="00D433CA" w:rsidRDefault="00D433CA" w:rsidP="00BB5924">
      <w:pPr>
        <w:pStyle w:val="a3"/>
        <w:rPr>
          <w:lang w:val="uk-UA"/>
        </w:rPr>
      </w:pPr>
    </w:p>
    <w:p w14:paraId="7A0F6D80" w14:textId="77777777" w:rsidR="002A4673" w:rsidRDefault="00B82A58" w:rsidP="00BB5924">
      <w:pPr>
        <w:pStyle w:val="a3"/>
        <w:rPr>
          <w:lang w:val="uk-UA"/>
        </w:rPr>
      </w:pPr>
      <w:r>
        <w:rPr>
          <w:lang w:val="uk-UA"/>
        </w:rPr>
        <w:lastRenderedPageBreak/>
        <w:t>Виписати самостійно:</w:t>
      </w:r>
    </w:p>
    <w:p w14:paraId="3CE8C36F" w14:textId="77777777" w:rsidR="00C858B1" w:rsidRDefault="007C3492" w:rsidP="00C858B1">
      <w:pPr>
        <w:pStyle w:val="a3"/>
        <w:numPr>
          <w:ilvl w:val="0"/>
          <w:numId w:val="2"/>
        </w:numPr>
        <w:rPr>
          <w:b/>
          <w:lang w:val="uk-UA"/>
        </w:rPr>
      </w:pP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0D157D7B" wp14:editId="300013D3">
                <wp:simplePos x="0" y="0"/>
                <wp:positionH relativeFrom="column">
                  <wp:posOffset>103380</wp:posOffset>
                </wp:positionH>
                <wp:positionV relativeFrom="paragraph">
                  <wp:posOffset>95670</wp:posOffset>
                </wp:positionV>
                <wp:extent cx="27720" cy="38880"/>
                <wp:effectExtent l="19050" t="19050" r="29845" b="18415"/>
                <wp:wrapNone/>
                <wp:docPr id="3700" name="Рукописные данные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77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04809" id="Рукописные данные 3700" o:spid="_x0000_s1026" type="#_x0000_t75" style="position:absolute;margin-left:7.2pt;margin-top:6.6pt;width:4.15pt;height:4.9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">
                <v:imagedata r:id="rId142" o:title=""/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 wp14:anchorId="78FB680F" wp14:editId="7D168E7F">
                <wp:simplePos x="0" y="0"/>
                <wp:positionH relativeFrom="column">
                  <wp:posOffset>116834</wp:posOffset>
                </wp:positionH>
                <wp:positionV relativeFrom="paragraph">
                  <wp:posOffset>74740</wp:posOffset>
                </wp:positionV>
                <wp:extent cx="20880" cy="41760"/>
                <wp:effectExtent l="19050" t="19050" r="17780" b="34925"/>
                <wp:wrapNone/>
                <wp:docPr id="3698" name="Рукописные данные 3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20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26407" id="Рукописные данные 3698" o:spid="_x0000_s1026" type="#_x0000_t75" style="position:absolute;margin-left:8.25pt;margin-top:4.95pt;width:3.65pt;height:5.2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">
                <v:imagedata r:id="rId144" o:title=""/>
              </v:shape>
            </w:pict>
          </mc:Fallback>
        </mc:AlternateContent>
      </w:r>
      <w:r w:rsidR="008F38E1" w:rsidRPr="00C858B1">
        <w:rPr>
          <w:b/>
          <w:lang w:val="uk-UA"/>
        </w:rPr>
        <w:t xml:space="preserve">Перша достатня умова екстремуму. </w:t>
      </w:r>
      <w:r w:rsidR="00C858B1" w:rsidRPr="00C858B1">
        <w:rPr>
          <w:b/>
          <w:lang w:val="uk-UA"/>
        </w:rPr>
        <w:t>С.275 (Денисюк, т.1)</w:t>
      </w:r>
      <w:r w:rsidR="002A4673">
        <w:rPr>
          <w:b/>
          <w:lang w:val="uk-UA"/>
        </w:rPr>
        <w:t xml:space="preserve"> </w:t>
      </w:r>
    </w:p>
    <w:p w14:paraId="489E3D95" w14:textId="77777777" w:rsidR="008114D4" w:rsidRDefault="007C3492" w:rsidP="00C858B1">
      <w:pPr>
        <w:pStyle w:val="a3"/>
        <w:numPr>
          <w:ilvl w:val="0"/>
          <w:numId w:val="2"/>
        </w:numPr>
        <w:rPr>
          <w:b/>
          <w:lang w:val="uk-UA"/>
        </w:rPr>
      </w:pP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60792E8E" wp14:editId="23FBDC26">
                <wp:simplePos x="0" y="0"/>
                <wp:positionH relativeFrom="column">
                  <wp:posOffset>111434</wp:posOffset>
                </wp:positionH>
                <wp:positionV relativeFrom="paragraph">
                  <wp:posOffset>98270</wp:posOffset>
                </wp:positionV>
                <wp:extent cx="24840" cy="45360"/>
                <wp:effectExtent l="19050" t="19050" r="32385" b="31115"/>
                <wp:wrapNone/>
                <wp:docPr id="3699" name="Рукописные данные 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48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10582" id="Рукописные данные 3699" o:spid="_x0000_s1026" type="#_x0000_t75" style="position:absolute;margin-left:7.8pt;margin-top:6.8pt;width:3.85pt;height:5.4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">
                <v:imagedata r:id="rId146" o:title=""/>
              </v:shape>
            </w:pict>
          </mc:Fallback>
        </mc:AlternateContent>
      </w:r>
      <w:r w:rsidR="00C858B1">
        <w:rPr>
          <w:b/>
          <w:lang w:val="uk-UA"/>
        </w:rPr>
        <w:t xml:space="preserve">Друга </w:t>
      </w:r>
      <w:r w:rsidR="00C858B1" w:rsidRPr="00C858B1">
        <w:rPr>
          <w:b/>
          <w:lang w:val="uk-UA"/>
        </w:rPr>
        <w:t>достатня умова екстремуму. С.</w:t>
      </w:r>
      <w:r w:rsidR="00C858B1">
        <w:rPr>
          <w:b/>
          <w:lang w:val="uk-UA"/>
        </w:rPr>
        <w:t>276</w:t>
      </w:r>
      <w:r w:rsidR="00C858B1" w:rsidRPr="00C858B1">
        <w:rPr>
          <w:b/>
          <w:lang w:val="uk-UA"/>
        </w:rPr>
        <w:t xml:space="preserve"> (Денисюк, т.1)</w:t>
      </w:r>
    </w:p>
    <w:p w14:paraId="79AD692C" w14:textId="77777777" w:rsidR="008114D4" w:rsidRDefault="008114D4" w:rsidP="008114D4">
      <w:pPr>
        <w:jc w:val="center"/>
        <w:rPr>
          <w:b/>
          <w:sz w:val="32"/>
          <w:szCs w:val="32"/>
          <w:lang w:val="uk-UA"/>
        </w:rPr>
      </w:pPr>
      <w:r w:rsidRPr="008114D4">
        <w:rPr>
          <w:b/>
          <w:sz w:val="32"/>
          <w:szCs w:val="32"/>
          <w:lang w:val="uk-UA"/>
        </w:rPr>
        <w:t>Повне дослідження функції та побудова графіку</w:t>
      </w:r>
    </w:p>
    <w:p w14:paraId="0CA8BA58" w14:textId="77777777" w:rsidR="008114D4" w:rsidRDefault="008114D4" w:rsidP="008114D4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лан</w:t>
      </w:r>
    </w:p>
    <w:p w14:paraId="40017119" w14:textId="77777777" w:rsidR="008114D4" w:rsidRDefault="008114D4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Область визначення функції (Які значення може приймати незалежна змінна?)</w:t>
      </w:r>
    </w:p>
    <w:p w14:paraId="125CAF97" w14:textId="77777777" w:rsidR="008114D4" w:rsidRDefault="008114D4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Область значень функції.</w:t>
      </w:r>
    </w:p>
    <w:p w14:paraId="08C8EFBA" w14:textId="77777777" w:rsidR="008114D4" w:rsidRDefault="008114D4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Властивості, що полегшують побудову графіка (парність, непарність. Періодичність)</w:t>
      </w:r>
    </w:p>
    <w:p w14:paraId="1FA16B12" w14:textId="77777777" w:rsidR="008114D4" w:rsidRDefault="004E3DA8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Нулі функції та проміжки знакосталості.</w:t>
      </w:r>
    </w:p>
    <w:p w14:paraId="0E95435F" w14:textId="77777777" w:rsidR="004E3DA8" w:rsidRDefault="00B426B6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Екстремуми та проміжки монотонності.</w:t>
      </w:r>
    </w:p>
    <w:p w14:paraId="0F463EF9" w14:textId="77777777" w:rsidR="00B426B6" w:rsidRDefault="00B426B6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Точки перегину та проміжки опуклості.</w:t>
      </w:r>
    </w:p>
    <w:p w14:paraId="14EA976C" w14:textId="77777777" w:rsidR="00B426B6" w:rsidRDefault="00B426B6" w:rsidP="008114D4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Асимптоти.</w:t>
      </w:r>
    </w:p>
    <w:p w14:paraId="302A09C4" w14:textId="7D5CCDD1" w:rsidR="00BC2730" w:rsidRPr="00AC4B9C" w:rsidRDefault="007877E2" w:rsidP="00AC4B9C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>Побудова графіка.</w:t>
      </w:r>
    </w:p>
    <w:p w14:paraId="4F22366D" w14:textId="6825396D" w:rsidR="008114D4" w:rsidRDefault="00513122">
      <w:pPr>
        <w:rPr>
          <w:b/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10395A20" wp14:editId="03433992">
                <wp:simplePos x="0" y="0"/>
                <wp:positionH relativeFrom="column">
                  <wp:posOffset>2741954</wp:posOffset>
                </wp:positionH>
                <wp:positionV relativeFrom="paragraph">
                  <wp:posOffset>3043904</wp:posOffset>
                </wp:positionV>
                <wp:extent cx="13320" cy="25560"/>
                <wp:effectExtent l="38100" t="19050" r="25400" b="31750"/>
                <wp:wrapNone/>
                <wp:docPr id="3604" name="Рукописные данные 3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3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A55C2" id="Рукописные данные 3604" o:spid="_x0000_s1026" type="#_x0000_t75" style="position:absolute;margin-left:214.9pt;margin-top:238.75pt;width:3.1pt;height:3.9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">
                <v:imagedata r:id="rId14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45045581" wp14:editId="525109EF">
                <wp:simplePos x="0" y="0"/>
                <wp:positionH relativeFrom="column">
                  <wp:posOffset>2732954</wp:posOffset>
                </wp:positionH>
                <wp:positionV relativeFrom="paragraph">
                  <wp:posOffset>2953184</wp:posOffset>
                </wp:positionV>
                <wp:extent cx="7200" cy="60120"/>
                <wp:effectExtent l="19050" t="19050" r="31115" b="16510"/>
                <wp:wrapNone/>
                <wp:docPr id="3603" name="Рукописные данные 3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72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66CA9" id="Рукописные данные 3603" o:spid="_x0000_s1026" type="#_x0000_t75" style="position:absolute;margin-left:214.2pt;margin-top:231.6pt;width:2.55pt;height:6.6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">
                <v:imagedata r:id="rId15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 wp14:anchorId="09F6FF07" wp14:editId="63A263EA">
                <wp:simplePos x="0" y="0"/>
                <wp:positionH relativeFrom="column">
                  <wp:posOffset>2736194</wp:posOffset>
                </wp:positionH>
                <wp:positionV relativeFrom="paragraph">
                  <wp:posOffset>2793704</wp:posOffset>
                </wp:positionV>
                <wp:extent cx="8640" cy="57600"/>
                <wp:effectExtent l="19050" t="19050" r="29845" b="19050"/>
                <wp:wrapNone/>
                <wp:docPr id="3602" name="Рукописные данные 3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6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B6778" id="Рукописные данные 3602" o:spid="_x0000_s1026" type="#_x0000_t75" style="position:absolute;margin-left:214.45pt;margin-top:219.05pt;width:2.75pt;height:6.4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">
                <v:imagedata r:id="rId15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67E006EF" wp14:editId="1876F37E">
                <wp:simplePos x="0" y="0"/>
                <wp:positionH relativeFrom="column">
                  <wp:posOffset>2741954</wp:posOffset>
                </wp:positionH>
                <wp:positionV relativeFrom="paragraph">
                  <wp:posOffset>2627384</wp:posOffset>
                </wp:positionV>
                <wp:extent cx="8280" cy="69120"/>
                <wp:effectExtent l="19050" t="19050" r="29845" b="26670"/>
                <wp:wrapNone/>
                <wp:docPr id="3601" name="Рукописные данные 3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82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4770A" id="Рукописные данные 3601" o:spid="_x0000_s1026" type="#_x0000_t75" style="position:absolute;margin-left:214.9pt;margin-top:205.95pt;width:2.6pt;height:7.3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">
                <v:imagedata r:id="rId15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2667D522" wp14:editId="78684134">
                <wp:simplePos x="0" y="0"/>
                <wp:positionH relativeFrom="column">
                  <wp:posOffset>2731514</wp:posOffset>
                </wp:positionH>
                <wp:positionV relativeFrom="paragraph">
                  <wp:posOffset>2477624</wp:posOffset>
                </wp:positionV>
                <wp:extent cx="5760" cy="50040"/>
                <wp:effectExtent l="19050" t="19050" r="32385" b="26670"/>
                <wp:wrapNone/>
                <wp:docPr id="3600" name="Рукописные данные 3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7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C368F" id="Рукописные данные 3600" o:spid="_x0000_s1026" type="#_x0000_t75" style="position:absolute;margin-left:214.15pt;margin-top:194.15pt;width:2.3pt;height:5.8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">
                <v:imagedata r:id="rId15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 wp14:anchorId="529A6F83" wp14:editId="09B4C5BE">
                <wp:simplePos x="0" y="0"/>
                <wp:positionH relativeFrom="column">
                  <wp:posOffset>2725034</wp:posOffset>
                </wp:positionH>
                <wp:positionV relativeFrom="paragraph">
                  <wp:posOffset>2349104</wp:posOffset>
                </wp:positionV>
                <wp:extent cx="7560" cy="42480"/>
                <wp:effectExtent l="19050" t="19050" r="31115" b="34290"/>
                <wp:wrapNone/>
                <wp:docPr id="3599" name="Рукописные данные 3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75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01BF4" id="Рукописные данные 3599" o:spid="_x0000_s1026" type="#_x0000_t75" style="position:absolute;margin-left:213.5pt;margin-top:184pt;width:2.7pt;height:5.3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">
                <v:imagedata r:id="rId15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 wp14:anchorId="7712B2A2" wp14:editId="235BDBED">
                <wp:simplePos x="0" y="0"/>
                <wp:positionH relativeFrom="column">
                  <wp:posOffset>2580674</wp:posOffset>
                </wp:positionH>
                <wp:positionV relativeFrom="paragraph">
                  <wp:posOffset>3085664</wp:posOffset>
                </wp:positionV>
                <wp:extent cx="47520" cy="7200"/>
                <wp:effectExtent l="19050" t="19050" r="29210" b="31115"/>
                <wp:wrapNone/>
                <wp:docPr id="3598" name="Рукописные данные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47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1211B" id="Рукописные данные 3598" o:spid="_x0000_s1026" type="#_x0000_t75" style="position:absolute;margin-left:202.25pt;margin-top:241.95pt;width:5.7pt;height:2.5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">
                <v:imagedata r:id="rId16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1610DC4E" wp14:editId="1FE06192">
                <wp:simplePos x="0" y="0"/>
                <wp:positionH relativeFrom="column">
                  <wp:posOffset>2615234</wp:posOffset>
                </wp:positionH>
                <wp:positionV relativeFrom="paragraph">
                  <wp:posOffset>3075584</wp:posOffset>
                </wp:positionV>
                <wp:extent cx="273600" cy="17640"/>
                <wp:effectExtent l="38100" t="19050" r="31750" b="20955"/>
                <wp:wrapNone/>
                <wp:docPr id="3597" name="Рукописные данные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73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E3ED2" id="Рукописные данные 3597" o:spid="_x0000_s1026" type="#_x0000_t75" style="position:absolute;margin-left:204.95pt;margin-top:241.2pt;width:23.45pt;height:3.3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">
                <v:imagedata r:id="rId16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7E0BF195" wp14:editId="2B3FCF46">
                <wp:simplePos x="0" y="0"/>
                <wp:positionH relativeFrom="column">
                  <wp:posOffset>2710634</wp:posOffset>
                </wp:positionH>
                <wp:positionV relativeFrom="paragraph">
                  <wp:posOffset>3055784</wp:posOffset>
                </wp:positionV>
                <wp:extent cx="46080" cy="73440"/>
                <wp:effectExtent l="19050" t="19050" r="30480" b="22225"/>
                <wp:wrapNone/>
                <wp:docPr id="3596" name="Рукописные данные 3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460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D09CB" id="Рукописные данные 3596" o:spid="_x0000_s1026" type="#_x0000_t75" style="position:absolute;margin-left:212.5pt;margin-top:239.65pt;width:5.55pt;height:7.7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">
                <v:imagedata r:id="rId16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3776" behindDoc="0" locked="0" layoutInCell="1" allowOverlap="1" wp14:anchorId="68EFFB12" wp14:editId="771901CE">
                <wp:simplePos x="0" y="0"/>
                <wp:positionH relativeFrom="column">
                  <wp:posOffset>2134634</wp:posOffset>
                </wp:positionH>
                <wp:positionV relativeFrom="paragraph">
                  <wp:posOffset>2498504</wp:posOffset>
                </wp:positionV>
                <wp:extent cx="16560" cy="12240"/>
                <wp:effectExtent l="19050" t="19050" r="21590" b="26035"/>
                <wp:wrapNone/>
                <wp:docPr id="3589" name="Рукописные данные 3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6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73372" id="Рукописные данные 3589" o:spid="_x0000_s1026" type="#_x0000_t75" style="position:absolute;margin-left:167.15pt;margin-top:195.8pt;width:3.2pt;height:2.85pt;z-index:2507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">
                <v:imagedata r:id="rId16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 wp14:anchorId="1FF401FF" wp14:editId="15673BAB">
                <wp:simplePos x="0" y="0"/>
                <wp:positionH relativeFrom="column">
                  <wp:posOffset>2104394</wp:posOffset>
                </wp:positionH>
                <wp:positionV relativeFrom="paragraph">
                  <wp:posOffset>2322464</wp:posOffset>
                </wp:positionV>
                <wp:extent cx="27360" cy="136800"/>
                <wp:effectExtent l="19050" t="19050" r="29845" b="15875"/>
                <wp:wrapNone/>
                <wp:docPr id="3568" name="Рукописные данные 3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27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99935" id="Рукописные данные 3568" o:spid="_x0000_s1026" type="#_x0000_t75" style="position:absolute;margin-left:164.75pt;margin-top:181.9pt;width:4.05pt;height:12.6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">
                <v:imagedata r:id="rId16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0AA2DB67" wp14:editId="3468BE1A">
                <wp:simplePos x="0" y="0"/>
                <wp:positionH relativeFrom="column">
                  <wp:posOffset>1956794</wp:posOffset>
                </wp:positionH>
                <wp:positionV relativeFrom="paragraph">
                  <wp:posOffset>2324264</wp:posOffset>
                </wp:positionV>
                <wp:extent cx="38520" cy="120240"/>
                <wp:effectExtent l="19050" t="19050" r="19050" b="32385"/>
                <wp:wrapNone/>
                <wp:docPr id="3567" name="Рукописные данные 3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38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5B9DB" id="Рукописные данные 3567" o:spid="_x0000_s1026" type="#_x0000_t75" style="position:absolute;margin-left:153.15pt;margin-top:182.05pt;width:4.95pt;height:11.3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">
                <v:imagedata r:id="rId17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1BD831AD" wp14:editId="3151C104">
                <wp:simplePos x="0" y="0"/>
                <wp:positionH relativeFrom="column">
                  <wp:posOffset>2085314</wp:posOffset>
                </wp:positionH>
                <wp:positionV relativeFrom="paragraph">
                  <wp:posOffset>1625144</wp:posOffset>
                </wp:positionV>
                <wp:extent cx="38520" cy="176760"/>
                <wp:effectExtent l="19050" t="19050" r="19050" b="33020"/>
                <wp:wrapNone/>
                <wp:docPr id="3566" name="Рукописные данные 3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385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5EC0D" id="Рукописные данные 3566" o:spid="_x0000_s1026" type="#_x0000_t75" style="position:absolute;margin-left:163.25pt;margin-top:127pt;width:4.95pt;height:15.8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">
                <v:imagedata r:id="rId17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3EA13A3C" wp14:editId="4A43E67D">
                <wp:simplePos x="0" y="0"/>
                <wp:positionH relativeFrom="column">
                  <wp:posOffset>1930154</wp:posOffset>
                </wp:positionH>
                <wp:positionV relativeFrom="paragraph">
                  <wp:posOffset>1631264</wp:posOffset>
                </wp:positionV>
                <wp:extent cx="49320" cy="146880"/>
                <wp:effectExtent l="19050" t="19050" r="27305" b="24765"/>
                <wp:wrapNone/>
                <wp:docPr id="3565" name="Рукописные данные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493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85170" id="Рукописные данные 3565" o:spid="_x0000_s1026" type="#_x0000_t75" style="position:absolute;margin-left:151.05pt;margin-top:127.5pt;width:5.8pt;height:13.4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">
                <v:imagedata r:id="rId17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 wp14:anchorId="29EE2952" wp14:editId="30B3F573">
                <wp:simplePos x="0" y="0"/>
                <wp:positionH relativeFrom="column">
                  <wp:posOffset>3254594</wp:posOffset>
                </wp:positionH>
                <wp:positionV relativeFrom="paragraph">
                  <wp:posOffset>2343704</wp:posOffset>
                </wp:positionV>
                <wp:extent cx="14400" cy="65880"/>
                <wp:effectExtent l="19050" t="19050" r="24130" b="29845"/>
                <wp:wrapNone/>
                <wp:docPr id="3564" name="Рукописные данные 3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44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269C4" id="Рукописные данные 3564" o:spid="_x0000_s1026" type="#_x0000_t75" style="position:absolute;margin-left:255.3pt;margin-top:183.6pt;width:3.1pt;height:7.1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">
                <v:imagedata r:id="rId17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02DBFB46" wp14:editId="4C434C46">
                <wp:simplePos x="0" y="0"/>
                <wp:positionH relativeFrom="column">
                  <wp:posOffset>3175034</wp:posOffset>
                </wp:positionH>
                <wp:positionV relativeFrom="paragraph">
                  <wp:posOffset>766184</wp:posOffset>
                </wp:positionV>
                <wp:extent cx="2520" cy="2160"/>
                <wp:effectExtent l="38100" t="38100" r="36195" b="36195"/>
                <wp:wrapNone/>
                <wp:docPr id="3563" name="Рукописные данные 3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2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DD367" id="Рукописные данные 3563" o:spid="_x0000_s1026" type="#_x0000_t75" style="position:absolute;margin-left:248.9pt;margin-top:59.4pt;width:2.45pt;height:2.0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">
                <v:imagedata r:id="rId17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 wp14:anchorId="4CD1FAD7" wp14:editId="2E90D9AE">
                <wp:simplePos x="0" y="0"/>
                <wp:positionH relativeFrom="column">
                  <wp:posOffset>2037794</wp:posOffset>
                </wp:positionH>
                <wp:positionV relativeFrom="paragraph">
                  <wp:posOffset>1670864</wp:posOffset>
                </wp:positionV>
                <wp:extent cx="1080" cy="3600"/>
                <wp:effectExtent l="19050" t="19050" r="18415" b="15875"/>
                <wp:wrapNone/>
                <wp:docPr id="3562" name="Рукописные данные 3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10870" id="Рукописные данные 3562" o:spid="_x0000_s1026" type="#_x0000_t75" style="position:absolute;margin-left:159.05pt;margin-top:130.5pt;width:2.95pt;height:2.4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">
                <v:imagedata r:id="rId18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05FBBE4F" wp14:editId="25C084DD">
                <wp:simplePos x="0" y="0"/>
                <wp:positionH relativeFrom="column">
                  <wp:posOffset>3342794</wp:posOffset>
                </wp:positionH>
                <wp:positionV relativeFrom="paragraph">
                  <wp:posOffset>2483744</wp:posOffset>
                </wp:positionV>
                <wp:extent cx="55440" cy="19440"/>
                <wp:effectExtent l="19050" t="38100" r="20955" b="38100"/>
                <wp:wrapNone/>
                <wp:docPr id="3561" name="Рукописные данные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55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A43BA" id="Рукописные данные 3561" o:spid="_x0000_s1026" type="#_x0000_t75" style="position:absolute;margin-left:262.25pt;margin-top:194.6pt;width:6.25pt;height:3.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">
                <v:imagedata r:id="rId18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65B5D38C" wp14:editId="0B8183B8">
                <wp:simplePos x="0" y="0"/>
                <wp:positionH relativeFrom="column">
                  <wp:posOffset>3319754</wp:posOffset>
                </wp:positionH>
                <wp:positionV relativeFrom="paragraph">
                  <wp:posOffset>2502824</wp:posOffset>
                </wp:positionV>
                <wp:extent cx="38160" cy="113400"/>
                <wp:effectExtent l="19050" t="19050" r="19050" b="20320"/>
                <wp:wrapNone/>
                <wp:docPr id="3560" name="Рукописные данные 3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8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397F7" id="Рукописные данные 3560" o:spid="_x0000_s1026" type="#_x0000_t75" style="position:absolute;margin-left:260.5pt;margin-top:196.1pt;width:4.8pt;height:10.8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">
                <v:imagedata r:id="rId18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02A6E5DE" wp14:editId="57CD15B7">
                <wp:simplePos x="0" y="0"/>
                <wp:positionH relativeFrom="column">
                  <wp:posOffset>3276554</wp:posOffset>
                </wp:positionH>
                <wp:positionV relativeFrom="paragraph">
                  <wp:posOffset>2577704</wp:posOffset>
                </wp:positionV>
                <wp:extent cx="10440" cy="71640"/>
                <wp:effectExtent l="19050" t="19050" r="27940" b="24130"/>
                <wp:wrapNone/>
                <wp:docPr id="3559" name="Рукописные данные 3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04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92C5C" id="Рукописные данные 3559" o:spid="_x0000_s1026" type="#_x0000_t75" style="position:absolute;margin-left:257.05pt;margin-top:202pt;width:2.7pt;height:7.6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">
                <v:imagedata r:id="rId18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71C703CB" wp14:editId="7AE96C51">
                <wp:simplePos x="0" y="0"/>
                <wp:positionH relativeFrom="column">
                  <wp:posOffset>3207794</wp:posOffset>
                </wp:positionH>
                <wp:positionV relativeFrom="paragraph">
                  <wp:posOffset>2502104</wp:posOffset>
                </wp:positionV>
                <wp:extent cx="61920" cy="97200"/>
                <wp:effectExtent l="19050" t="19050" r="33655" b="17145"/>
                <wp:wrapNone/>
                <wp:docPr id="3558" name="Рукописные данные 3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61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98164" id="Рукописные данные 3558" o:spid="_x0000_s1026" type="#_x0000_t75" style="position:absolute;margin-left:251.65pt;margin-top:196.05pt;width:6.8pt;height:9.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">
                <v:imagedata r:id="rId18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67ED5D14" wp14:editId="1818B9A3">
                <wp:simplePos x="0" y="0"/>
                <wp:positionH relativeFrom="column">
                  <wp:posOffset>3159194</wp:posOffset>
                </wp:positionH>
                <wp:positionV relativeFrom="paragraph">
                  <wp:posOffset>781304</wp:posOffset>
                </wp:positionV>
                <wp:extent cx="1800" cy="1800"/>
                <wp:effectExtent l="19050" t="19050" r="17780" b="17780"/>
                <wp:wrapNone/>
                <wp:docPr id="3557" name="Рукописные данные 3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AB3C7" id="Рукописные данные 3557" o:spid="_x0000_s1026" type="#_x0000_t75" style="position:absolute;margin-left:247.6pt;margin-top:60.35pt;width:2.55pt;height:2.5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">
                <v:imagedata r:id="rId19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07964EE0" wp14:editId="2C5CA4BE">
                <wp:simplePos x="0" y="0"/>
                <wp:positionH relativeFrom="column">
                  <wp:posOffset>2008994</wp:posOffset>
                </wp:positionH>
                <wp:positionV relativeFrom="paragraph">
                  <wp:posOffset>1674824</wp:posOffset>
                </wp:positionV>
                <wp:extent cx="2880" cy="3600"/>
                <wp:effectExtent l="19050" t="19050" r="16510" b="15875"/>
                <wp:wrapNone/>
                <wp:docPr id="3556" name="Рукописные данные 3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697DF" id="Рукописные данные 3556" o:spid="_x0000_s1026" type="#_x0000_t75" style="position:absolute;margin-left:157.15pt;margin-top:130.85pt;width:2.4pt;height:2.4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">
                <v:imagedata r:id="rId19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 wp14:anchorId="7928DDCB" wp14:editId="2FD1AD9B">
                <wp:simplePos x="0" y="0"/>
                <wp:positionH relativeFrom="column">
                  <wp:posOffset>3180434</wp:posOffset>
                </wp:positionH>
                <wp:positionV relativeFrom="paragraph">
                  <wp:posOffset>787424</wp:posOffset>
                </wp:positionV>
                <wp:extent cx="1080" cy="2160"/>
                <wp:effectExtent l="19050" t="19050" r="18415" b="17145"/>
                <wp:wrapNone/>
                <wp:docPr id="3555" name="Рукописные данные 3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06E70" id="Рукописные данные 3555" o:spid="_x0000_s1026" type="#_x0000_t75" style="position:absolute;margin-left:249.05pt;margin-top:60.9pt;width:2.95pt;height:2.4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">
                <v:imagedata r:id="rId19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 wp14:anchorId="19FDECB3" wp14:editId="3D6E5D41">
                <wp:simplePos x="0" y="0"/>
                <wp:positionH relativeFrom="column">
                  <wp:posOffset>3257834</wp:posOffset>
                </wp:positionH>
                <wp:positionV relativeFrom="paragraph">
                  <wp:posOffset>2355224</wp:posOffset>
                </wp:positionV>
                <wp:extent cx="2880" cy="6840"/>
                <wp:effectExtent l="38100" t="38100" r="35560" b="31750"/>
                <wp:wrapNone/>
                <wp:docPr id="3554" name="Рукописные данные 3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2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8FC24" id="Рукописные данные 3554" o:spid="_x0000_s1026" type="#_x0000_t75" style="position:absolute;margin-left:255.55pt;margin-top:184.45pt;width:2.15pt;height:2.5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">
                <v:imagedata r:id="rId19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 wp14:anchorId="4DFC525E" wp14:editId="63F0AC20">
                <wp:simplePos x="0" y="0"/>
                <wp:positionH relativeFrom="column">
                  <wp:posOffset>1324634</wp:posOffset>
                </wp:positionH>
                <wp:positionV relativeFrom="paragraph">
                  <wp:posOffset>2327864</wp:posOffset>
                </wp:positionV>
                <wp:extent cx="10440" cy="97200"/>
                <wp:effectExtent l="19050" t="19050" r="27940" b="17145"/>
                <wp:wrapNone/>
                <wp:docPr id="3553" name="Рукописные данные 3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0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DF763" id="Рукописные данные 3553" o:spid="_x0000_s1026" type="#_x0000_t75" style="position:absolute;margin-left:103.35pt;margin-top:182.35pt;width:2.7pt;height:9.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">
                <v:imagedata r:id="rId19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 wp14:anchorId="23082882" wp14:editId="0B06D7C0">
                <wp:simplePos x="0" y="0"/>
                <wp:positionH relativeFrom="column">
                  <wp:posOffset>3168194</wp:posOffset>
                </wp:positionH>
                <wp:positionV relativeFrom="paragraph">
                  <wp:posOffset>785984</wp:posOffset>
                </wp:positionV>
                <wp:extent cx="5760" cy="1800"/>
                <wp:effectExtent l="19050" t="19050" r="32385" b="17780"/>
                <wp:wrapNone/>
                <wp:docPr id="3552" name="Рукописные данные 3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2151B" id="Рукописные данные 3552" o:spid="_x0000_s1026" type="#_x0000_t75" style="position:absolute;margin-left:248.5pt;margin-top:60.75pt;width:2.3pt;height:2.5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">
                <v:imagedata r:id="rId20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208F9008" wp14:editId="3E954DFC">
                <wp:simplePos x="0" y="0"/>
                <wp:positionH relativeFrom="column">
                  <wp:posOffset>3038594</wp:posOffset>
                </wp:positionH>
                <wp:positionV relativeFrom="paragraph">
                  <wp:posOffset>786704</wp:posOffset>
                </wp:positionV>
                <wp:extent cx="59400" cy="7200"/>
                <wp:effectExtent l="19050" t="19050" r="17145" b="31115"/>
                <wp:wrapNone/>
                <wp:docPr id="3551" name="Рукописные данные 3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59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D0935" id="Рукописные данные 3551" o:spid="_x0000_s1026" type="#_x0000_t75" style="position:absolute;margin-left:238.3pt;margin-top:61pt;width:6.6pt;height:2.4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">
                <v:imagedata r:id="rId20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00DD968A" wp14:editId="4FE4E561">
                <wp:simplePos x="0" y="0"/>
                <wp:positionH relativeFrom="column">
                  <wp:posOffset>2871914</wp:posOffset>
                </wp:positionH>
                <wp:positionV relativeFrom="paragraph">
                  <wp:posOffset>787784</wp:posOffset>
                </wp:positionV>
                <wp:extent cx="79200" cy="8640"/>
                <wp:effectExtent l="19050" t="19050" r="16510" b="29845"/>
                <wp:wrapNone/>
                <wp:docPr id="3550" name="Рукописные данные 3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79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CFB4B" id="Рукописные данные 3550" o:spid="_x0000_s1026" type="#_x0000_t75" style="position:absolute;margin-left:225.2pt;margin-top:61.1pt;width:8.15pt;height:2.6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">
                <v:imagedata r:id="rId20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 wp14:anchorId="1B408B64" wp14:editId="16302F68">
                <wp:simplePos x="0" y="0"/>
                <wp:positionH relativeFrom="column">
                  <wp:posOffset>2719634</wp:posOffset>
                </wp:positionH>
                <wp:positionV relativeFrom="paragraph">
                  <wp:posOffset>787784</wp:posOffset>
                </wp:positionV>
                <wp:extent cx="70560" cy="7560"/>
                <wp:effectExtent l="19050" t="19050" r="24765" b="31115"/>
                <wp:wrapNone/>
                <wp:docPr id="3549" name="Рукописные данные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70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ED913" id="Рукописные данные 3549" o:spid="_x0000_s1026" type="#_x0000_t75" style="position:absolute;margin-left:213.2pt;margin-top:61pt;width:7.45pt;height:2.7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">
                <v:imagedata r:id="rId20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51976579" wp14:editId="381CB1BE">
                <wp:simplePos x="0" y="0"/>
                <wp:positionH relativeFrom="column">
                  <wp:posOffset>2529554</wp:posOffset>
                </wp:positionH>
                <wp:positionV relativeFrom="paragraph">
                  <wp:posOffset>797144</wp:posOffset>
                </wp:positionV>
                <wp:extent cx="65160" cy="3600"/>
                <wp:effectExtent l="19050" t="19050" r="30480" b="15875"/>
                <wp:wrapNone/>
                <wp:docPr id="3548" name="Рукописные данные 3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5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59321" id="Рукописные данные 3548" o:spid="_x0000_s1026" type="#_x0000_t75" style="position:absolute;margin-left:198.25pt;margin-top:61.7pt;width:7.05pt;height:2.4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">
                <v:imagedata r:id="rId20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3FDB973F" wp14:editId="664621D4">
                <wp:simplePos x="0" y="0"/>
                <wp:positionH relativeFrom="column">
                  <wp:posOffset>2377274</wp:posOffset>
                </wp:positionH>
                <wp:positionV relativeFrom="paragraph">
                  <wp:posOffset>793544</wp:posOffset>
                </wp:positionV>
                <wp:extent cx="63720" cy="6840"/>
                <wp:effectExtent l="19050" t="19050" r="31750" b="31750"/>
                <wp:wrapNone/>
                <wp:docPr id="3547" name="Рукописные данные 3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63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E79AD" id="Рукописные данные 3547" o:spid="_x0000_s1026" type="#_x0000_t75" style="position:absolute;margin-left:186.25pt;margin-top:61.5pt;width:6.9pt;height:2.5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">
                <v:imagedata r:id="rId21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 wp14:anchorId="2B8CA8F8" wp14:editId="4E3AFB99">
                <wp:simplePos x="0" y="0"/>
                <wp:positionH relativeFrom="column">
                  <wp:posOffset>3137594</wp:posOffset>
                </wp:positionH>
                <wp:positionV relativeFrom="paragraph">
                  <wp:posOffset>754304</wp:posOffset>
                </wp:positionV>
                <wp:extent cx="55800" cy="57240"/>
                <wp:effectExtent l="19050" t="19050" r="20955" b="19050"/>
                <wp:wrapNone/>
                <wp:docPr id="3546" name="Рукописные данные 3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55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686A8" id="Рукописные данные 3546" o:spid="_x0000_s1026" type="#_x0000_t75" style="position:absolute;margin-left:246.1pt;margin-top:58.45pt;width:6.35pt;height:6.4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">
                <v:imagedata r:id="rId21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47D2FDB0" wp14:editId="045B325E">
                <wp:simplePos x="0" y="0"/>
                <wp:positionH relativeFrom="column">
                  <wp:posOffset>3248114</wp:posOffset>
                </wp:positionH>
                <wp:positionV relativeFrom="paragraph">
                  <wp:posOffset>2336864</wp:posOffset>
                </wp:positionV>
                <wp:extent cx="14760" cy="69840"/>
                <wp:effectExtent l="19050" t="19050" r="23495" b="26035"/>
                <wp:wrapNone/>
                <wp:docPr id="3545" name="Рукописные данные 3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47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3031A" id="Рукописные данные 3545" o:spid="_x0000_s1026" type="#_x0000_t75" style="position:absolute;margin-left:254.8pt;margin-top:183.05pt;width:3.05pt;height:7.4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">
                <v:imagedata r:id="rId21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 wp14:anchorId="39A7E311" wp14:editId="78BECF60">
                <wp:simplePos x="0" y="0"/>
                <wp:positionH relativeFrom="column">
                  <wp:posOffset>5776394</wp:posOffset>
                </wp:positionH>
                <wp:positionV relativeFrom="paragraph">
                  <wp:posOffset>2458904</wp:posOffset>
                </wp:positionV>
                <wp:extent cx="51840" cy="49320"/>
                <wp:effectExtent l="19050" t="19050" r="24765" b="27305"/>
                <wp:wrapNone/>
                <wp:docPr id="3544" name="Рукописные данные 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518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FC0BC" id="Рукописные данные 3544" o:spid="_x0000_s1026" type="#_x0000_t75" style="position:absolute;margin-left:453.9pt;margin-top:192.65pt;width:6pt;height:5.8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">
                <v:imagedata r:id="rId21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4B268BA9" wp14:editId="20C8C0EA">
                <wp:simplePos x="0" y="0"/>
                <wp:positionH relativeFrom="column">
                  <wp:posOffset>5737874</wp:posOffset>
                </wp:positionH>
                <wp:positionV relativeFrom="paragraph">
                  <wp:posOffset>2452424</wp:posOffset>
                </wp:positionV>
                <wp:extent cx="34200" cy="57240"/>
                <wp:effectExtent l="19050" t="19050" r="23495" b="19050"/>
                <wp:wrapNone/>
                <wp:docPr id="3543" name="Рукописные данные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42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21B2C" id="Рукописные данные 3543" o:spid="_x0000_s1026" type="#_x0000_t75" style="position:absolute;margin-left:450.85pt;margin-top:192.15pt;width:4.65pt;height:6.4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">
                <v:imagedata r:id="rId21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65B9EEF5" wp14:editId="66F9F8D3">
                <wp:simplePos x="0" y="0"/>
                <wp:positionH relativeFrom="column">
                  <wp:posOffset>2047874</wp:posOffset>
                </wp:positionH>
                <wp:positionV relativeFrom="paragraph">
                  <wp:posOffset>2376824</wp:posOffset>
                </wp:positionV>
                <wp:extent cx="4320" cy="5400"/>
                <wp:effectExtent l="38100" t="38100" r="53340" b="52070"/>
                <wp:wrapNone/>
                <wp:docPr id="3537" name="Рукописные данные 3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4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03272" id="Рукописные данные 3537" o:spid="_x0000_s1026" type="#_x0000_t75" style="position:absolute;margin-left:160.15pt;margin-top:186.2pt;width:2.65pt;height:2.3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">
                <v:imagedata r:id="rId22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 wp14:anchorId="0E1DB430" wp14:editId="1ECB9451">
                <wp:simplePos x="0" y="0"/>
                <wp:positionH relativeFrom="column">
                  <wp:posOffset>2030954</wp:posOffset>
                </wp:positionH>
                <wp:positionV relativeFrom="paragraph">
                  <wp:posOffset>1676264</wp:posOffset>
                </wp:positionV>
                <wp:extent cx="3960" cy="4680"/>
                <wp:effectExtent l="38100" t="38100" r="34290" b="33655"/>
                <wp:wrapNone/>
                <wp:docPr id="3536" name="Рукописные данные 3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EE29F" id="Рукописные данные 3536" o:spid="_x0000_s1026" type="#_x0000_t75" style="position:absolute;margin-left:158.85pt;margin-top:131.05pt;width:2.35pt;height:2.2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">
                <v:imagedata r:id="rId22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32D73D6F" wp14:editId="065C9475">
                <wp:simplePos x="0" y="0"/>
                <wp:positionH relativeFrom="column">
                  <wp:posOffset>2033834</wp:posOffset>
                </wp:positionH>
                <wp:positionV relativeFrom="paragraph">
                  <wp:posOffset>1677704</wp:posOffset>
                </wp:positionV>
                <wp:extent cx="720" cy="1800"/>
                <wp:effectExtent l="19050" t="19050" r="18415" b="17780"/>
                <wp:wrapNone/>
                <wp:docPr id="3535" name="Рукописные данные 3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DA704" id="Рукописные данные 3535" o:spid="_x0000_s1026" type="#_x0000_t75" style="position:absolute;margin-left:159.2pt;margin-top:130.95pt;width:1.95pt;height:2.5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">
                <v:imagedata r:id="rId22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28B80AC5" wp14:editId="3781FF3C">
                <wp:simplePos x="0" y="0"/>
                <wp:positionH relativeFrom="column">
                  <wp:posOffset>2037074</wp:posOffset>
                </wp:positionH>
                <wp:positionV relativeFrom="paragraph">
                  <wp:posOffset>1670864</wp:posOffset>
                </wp:positionV>
                <wp:extent cx="3240" cy="1440"/>
                <wp:effectExtent l="19050" t="19050" r="15875" b="17780"/>
                <wp:wrapNone/>
                <wp:docPr id="3534" name="Рукописные данные 3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3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52B92" id="Рукописные данные 3534" o:spid="_x0000_s1026" type="#_x0000_t75" style="position:absolute;margin-left:159.45pt;margin-top:130.6pt;width:2.15pt;height:2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">
                <v:imagedata r:id="rId22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11296835" wp14:editId="7C8F70B3">
                <wp:simplePos x="0" y="0"/>
                <wp:positionH relativeFrom="column">
                  <wp:posOffset>2001074</wp:posOffset>
                </wp:positionH>
                <wp:positionV relativeFrom="paragraph">
                  <wp:posOffset>1648544</wp:posOffset>
                </wp:positionV>
                <wp:extent cx="55800" cy="61200"/>
                <wp:effectExtent l="19050" t="19050" r="20955" b="34290"/>
                <wp:wrapNone/>
                <wp:docPr id="3533" name="Рукописные данные 3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558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3B3B3" id="Рукописные данные 3533" o:spid="_x0000_s1026" type="#_x0000_t75" style="position:absolute;margin-left:156.6pt;margin-top:128.85pt;width:6.35pt;height:6.7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">
                <v:imagedata r:id="rId22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25E36CC1" wp14:editId="20CFE6FB">
                <wp:simplePos x="0" y="0"/>
                <wp:positionH relativeFrom="column">
                  <wp:posOffset>2338394</wp:posOffset>
                </wp:positionH>
                <wp:positionV relativeFrom="paragraph">
                  <wp:posOffset>1662944</wp:posOffset>
                </wp:positionV>
                <wp:extent cx="54000" cy="11880"/>
                <wp:effectExtent l="38100" t="19050" r="22225" b="26670"/>
                <wp:wrapNone/>
                <wp:docPr id="3532" name="Рукописные данные 3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4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B69BA" id="Рукописные данные 3532" o:spid="_x0000_s1026" type="#_x0000_t75" style="position:absolute;margin-left:183.2pt;margin-top:130pt;width:6.1pt;height:2.9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">
                <v:imagedata r:id="rId23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251BA653" wp14:editId="30C886AF">
                <wp:simplePos x="0" y="0"/>
                <wp:positionH relativeFrom="column">
                  <wp:posOffset>2027714</wp:posOffset>
                </wp:positionH>
                <wp:positionV relativeFrom="paragraph">
                  <wp:posOffset>2345504</wp:posOffset>
                </wp:positionV>
                <wp:extent cx="12600" cy="45000"/>
                <wp:effectExtent l="38100" t="19050" r="26035" b="31750"/>
                <wp:wrapNone/>
                <wp:docPr id="3512" name="Рукописные данные 3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26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DE65B" id="Рукописные данные 3512" o:spid="_x0000_s1026" type="#_x0000_t75" style="position:absolute;margin-left:158.7pt;margin-top:183.75pt;width:2.95pt;height:5.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">
                <v:imagedata r:id="rId23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17E3BAD3" wp14:editId="1682DC90">
                <wp:simplePos x="0" y="0"/>
                <wp:positionH relativeFrom="column">
                  <wp:posOffset>2038514</wp:posOffset>
                </wp:positionH>
                <wp:positionV relativeFrom="paragraph">
                  <wp:posOffset>2236424</wp:posOffset>
                </wp:positionV>
                <wp:extent cx="5040" cy="58320"/>
                <wp:effectExtent l="19050" t="19050" r="33655" b="18415"/>
                <wp:wrapNone/>
                <wp:docPr id="3511" name="Рукописные данные 3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50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3C26A" id="Рукописные данные 3511" o:spid="_x0000_s1026" type="#_x0000_t75" style="position:absolute;margin-left:159.4pt;margin-top:175.15pt;width:2.65pt;height:6.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">
                <v:imagedata r:id="rId23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355444B9" wp14:editId="7CDD40D3">
                <wp:simplePos x="0" y="0"/>
                <wp:positionH relativeFrom="column">
                  <wp:posOffset>2021954</wp:posOffset>
                </wp:positionH>
                <wp:positionV relativeFrom="paragraph">
                  <wp:posOffset>2063624</wp:posOffset>
                </wp:positionV>
                <wp:extent cx="13680" cy="63360"/>
                <wp:effectExtent l="19050" t="19050" r="24765" b="32385"/>
                <wp:wrapNone/>
                <wp:docPr id="3510" name="Рукописные данные 3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3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D8FF4" id="Рукописные данные 3510" o:spid="_x0000_s1026" type="#_x0000_t75" style="position:absolute;margin-left:158.25pt;margin-top:161.55pt;width:3.05pt;height:6.9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">
                <v:imagedata r:id="rId23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 wp14:anchorId="4F0CD3C4" wp14:editId="3A24DC72">
                <wp:simplePos x="0" y="0"/>
                <wp:positionH relativeFrom="column">
                  <wp:posOffset>2026634</wp:posOffset>
                </wp:positionH>
                <wp:positionV relativeFrom="paragraph">
                  <wp:posOffset>1898384</wp:posOffset>
                </wp:positionV>
                <wp:extent cx="8640" cy="71640"/>
                <wp:effectExtent l="19050" t="19050" r="29845" b="24130"/>
                <wp:wrapNone/>
                <wp:docPr id="3509" name="Рукописные данные 3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8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545A" id="Рукописные данные 3509" o:spid="_x0000_s1026" type="#_x0000_t75" style="position:absolute;margin-left:158.6pt;margin-top:148.55pt;width:2.7pt;height:7.5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">
                <v:imagedata r:id="rId23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3329DDE0" wp14:editId="6831B9C2">
                <wp:simplePos x="0" y="0"/>
                <wp:positionH relativeFrom="column">
                  <wp:posOffset>2029514</wp:posOffset>
                </wp:positionH>
                <wp:positionV relativeFrom="paragraph">
                  <wp:posOffset>1728104</wp:posOffset>
                </wp:positionV>
                <wp:extent cx="7200" cy="63000"/>
                <wp:effectExtent l="19050" t="19050" r="31115" b="32385"/>
                <wp:wrapNone/>
                <wp:docPr id="3508" name="Рукописные данные 3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72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2E946" id="Рукописные данные 3508" o:spid="_x0000_s1026" type="#_x0000_t75" style="position:absolute;margin-left:158.85pt;margin-top:135.1pt;width:2.45pt;height:6.8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">
                <v:imagedata r:id="rId24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56B02A15" wp14:editId="3F4B42F8">
                <wp:simplePos x="0" y="0"/>
                <wp:positionH relativeFrom="column">
                  <wp:posOffset>-303646</wp:posOffset>
                </wp:positionH>
                <wp:positionV relativeFrom="paragraph">
                  <wp:posOffset>1772024</wp:posOffset>
                </wp:positionV>
                <wp:extent cx="63000" cy="92520"/>
                <wp:effectExtent l="19050" t="19050" r="32385" b="22225"/>
                <wp:wrapNone/>
                <wp:docPr id="3507" name="Рукописные данные 3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63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B110B" id="Рукописные данные 3507" o:spid="_x0000_s1026" type="#_x0000_t75" style="position:absolute;margin-left:-24.8pt;margin-top:138.6pt;width:6.8pt;height:9.2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">
                <v:imagedata r:id="rId24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4554E7AE" wp14:editId="6548D1E7">
                <wp:simplePos x="0" y="0"/>
                <wp:positionH relativeFrom="column">
                  <wp:posOffset>-354406</wp:posOffset>
                </wp:positionH>
                <wp:positionV relativeFrom="paragraph">
                  <wp:posOffset>1789304</wp:posOffset>
                </wp:positionV>
                <wp:extent cx="50400" cy="88920"/>
                <wp:effectExtent l="19050" t="19050" r="26035" b="25400"/>
                <wp:wrapNone/>
                <wp:docPr id="3506" name="Рукописные данные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504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5734D" id="Рукописные данные 3506" o:spid="_x0000_s1026" type="#_x0000_t75" style="position:absolute;margin-left:-28.85pt;margin-top:139.95pt;width:5.85pt;height:8.8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">
                <v:imagedata r:id="rId24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35A98700" wp14:editId="43ACDD0C">
                <wp:simplePos x="0" y="0"/>
                <wp:positionH relativeFrom="column">
                  <wp:posOffset>-457726</wp:posOffset>
                </wp:positionH>
                <wp:positionV relativeFrom="paragraph">
                  <wp:posOffset>1746824</wp:posOffset>
                </wp:positionV>
                <wp:extent cx="65520" cy="146160"/>
                <wp:effectExtent l="19050" t="19050" r="29845" b="25400"/>
                <wp:wrapNone/>
                <wp:docPr id="3505" name="Рукописные данные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655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EB2CA" id="Рукописные данные 3505" o:spid="_x0000_s1026" type="#_x0000_t75" style="position:absolute;margin-left:-37pt;margin-top:136.6pt;width:7pt;height:13.4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">
                <v:imagedata r:id="rId24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59A8EB3A" wp14:editId="4054F00E">
                <wp:simplePos x="0" y="0"/>
                <wp:positionH relativeFrom="column">
                  <wp:posOffset>-558886</wp:posOffset>
                </wp:positionH>
                <wp:positionV relativeFrom="paragraph">
                  <wp:posOffset>1815584</wp:posOffset>
                </wp:positionV>
                <wp:extent cx="60480" cy="10440"/>
                <wp:effectExtent l="19050" t="19050" r="15875" b="27940"/>
                <wp:wrapNone/>
                <wp:docPr id="3504" name="Рукописные данные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0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5589B" id="Рукописные данные 3504" o:spid="_x0000_s1026" type="#_x0000_t75" style="position:absolute;margin-left:-44.95pt;margin-top:142pt;width:6.6pt;height:2.7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">
                <v:imagedata r:id="rId24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158A16B7" wp14:editId="6D9624D9">
                <wp:simplePos x="0" y="0"/>
                <wp:positionH relativeFrom="column">
                  <wp:posOffset>-625486</wp:posOffset>
                </wp:positionH>
                <wp:positionV relativeFrom="paragraph">
                  <wp:posOffset>1636664</wp:posOffset>
                </wp:positionV>
                <wp:extent cx="48960" cy="98280"/>
                <wp:effectExtent l="19050" t="19050" r="27305" b="16510"/>
                <wp:wrapNone/>
                <wp:docPr id="3503" name="Рукописные данные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489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68A51" id="Рукописные данные 3503" o:spid="_x0000_s1026" type="#_x0000_t75" style="position:absolute;margin-left:-50.2pt;margin-top:127.9pt;width:5.75pt;height:9.6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">
                <v:imagedata r:id="rId25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341085C7" wp14:editId="78E90153">
                <wp:simplePos x="0" y="0"/>
                <wp:positionH relativeFrom="column">
                  <wp:posOffset>-672286</wp:posOffset>
                </wp:positionH>
                <wp:positionV relativeFrom="paragraph">
                  <wp:posOffset>1777424</wp:posOffset>
                </wp:positionV>
                <wp:extent cx="64080" cy="95400"/>
                <wp:effectExtent l="19050" t="19050" r="31750" b="19050"/>
                <wp:wrapNone/>
                <wp:docPr id="3502" name="Рукописные данные 3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640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2A021" id="Рукописные данные 3502" o:spid="_x0000_s1026" type="#_x0000_t75" style="position:absolute;margin-left:-53.9pt;margin-top:139pt;width:7pt;height:9.4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">
                <v:imagedata r:id="rId25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1DE4CBC9" wp14:editId="6D6A9098">
                <wp:simplePos x="0" y="0"/>
                <wp:positionH relativeFrom="column">
                  <wp:posOffset>-719806</wp:posOffset>
                </wp:positionH>
                <wp:positionV relativeFrom="paragraph">
                  <wp:posOffset>1777424</wp:posOffset>
                </wp:positionV>
                <wp:extent cx="49320" cy="100440"/>
                <wp:effectExtent l="19050" t="19050" r="27305" b="33020"/>
                <wp:wrapNone/>
                <wp:docPr id="3501" name="Рукописные данные 3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9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08337" id="Рукописные данные 3501" o:spid="_x0000_s1026" type="#_x0000_t75" style="position:absolute;margin-left:-57.65pt;margin-top:139pt;width:5.85pt;height:9.8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">
                <v:imagedata r:id="rId25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2C3A085D" wp14:editId="495F960D">
                <wp:simplePos x="0" y="0"/>
                <wp:positionH relativeFrom="column">
                  <wp:posOffset>-806206</wp:posOffset>
                </wp:positionH>
                <wp:positionV relativeFrom="paragraph">
                  <wp:posOffset>1867064</wp:posOffset>
                </wp:positionV>
                <wp:extent cx="39240" cy="20520"/>
                <wp:effectExtent l="19050" t="19050" r="18415" b="17780"/>
                <wp:wrapNone/>
                <wp:docPr id="3500" name="Рукописные данные 3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9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32A8C" id="Рукописные данные 3500" o:spid="_x0000_s1026" type="#_x0000_t75" style="position:absolute;margin-left:-64.45pt;margin-top:146.05pt;width:5.05pt;height:3.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">
                <v:imagedata r:id="rId25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730C4863" wp14:editId="3941EBBC">
                <wp:simplePos x="0" y="0"/>
                <wp:positionH relativeFrom="column">
                  <wp:posOffset>-811246</wp:posOffset>
                </wp:positionH>
                <wp:positionV relativeFrom="paragraph">
                  <wp:posOffset>1797584</wp:posOffset>
                </wp:positionV>
                <wp:extent cx="44640" cy="5400"/>
                <wp:effectExtent l="19050" t="19050" r="31750" b="33020"/>
                <wp:wrapNone/>
                <wp:docPr id="3499" name="Рукописные данные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44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8830D" id="Рукописные данные 3499" o:spid="_x0000_s1026" type="#_x0000_t75" style="position:absolute;margin-left:-64.85pt;margin-top:140.6pt;width:5.4pt;height:2.3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">
                <v:imagedata r:id="rId25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30FD692F" wp14:editId="04B8FA68">
                <wp:simplePos x="0" y="0"/>
                <wp:positionH relativeFrom="column">
                  <wp:posOffset>-900526</wp:posOffset>
                </wp:positionH>
                <wp:positionV relativeFrom="paragraph">
                  <wp:posOffset>1764104</wp:posOffset>
                </wp:positionV>
                <wp:extent cx="57600" cy="223920"/>
                <wp:effectExtent l="19050" t="19050" r="19050" b="24130"/>
                <wp:wrapNone/>
                <wp:docPr id="3498" name="Рукописные данные 3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7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BB4DE" id="Рукописные данные 3498" o:spid="_x0000_s1026" type="#_x0000_t75" style="position:absolute;margin-left:-71.85pt;margin-top:137.95pt;width:6.45pt;height:19.5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">
                <v:imagedata r:id="rId26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476B2273" wp14:editId="7415783B">
                <wp:simplePos x="0" y="0"/>
                <wp:positionH relativeFrom="column">
                  <wp:posOffset>2002514</wp:posOffset>
                </wp:positionH>
                <wp:positionV relativeFrom="paragraph">
                  <wp:posOffset>1643504</wp:posOffset>
                </wp:positionV>
                <wp:extent cx="41760" cy="60840"/>
                <wp:effectExtent l="38100" t="38100" r="34925" b="34925"/>
                <wp:wrapNone/>
                <wp:docPr id="3497" name="Рукописные данные 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41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32EB6" id="Рукописные данные 3497" o:spid="_x0000_s1026" type="#_x0000_t75" style="position:absolute;margin-left:156.75pt;margin-top:128.45pt;width:5.25pt;height:6.7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">
                <v:imagedata r:id="rId262" o:title=""/>
              </v:shape>
            </w:pict>
          </mc:Fallback>
        </mc:AlternateContent>
      </w:r>
      <w:r w:rsidR="00405A2B">
        <w:rPr>
          <w:noProof/>
          <w:lang w:eastAsia="ru-RU"/>
        </w:rPr>
        <w:drawing>
          <wp:inline distT="0" distB="0" distL="0" distR="0" wp14:anchorId="76B26332" wp14:editId="3494676E">
            <wp:extent cx="5940425" cy="4455160"/>
            <wp:effectExtent l="0" t="0" r="3175" b="2540"/>
            <wp:docPr id="2053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ECC63" w14:textId="77777777" w:rsidR="00C858B1" w:rsidRDefault="00C858B1" w:rsidP="00C858B1">
      <w:pPr>
        <w:pStyle w:val="a3"/>
        <w:numPr>
          <w:ilvl w:val="0"/>
          <w:numId w:val="2"/>
        </w:numPr>
        <w:rPr>
          <w:b/>
          <w:lang w:val="uk-UA"/>
        </w:rPr>
      </w:pPr>
    </w:p>
    <w:p w14:paraId="7743D52B" w14:textId="29F496FB" w:rsidR="00462C6F" w:rsidRDefault="003A45FA" w:rsidP="00462C6F">
      <w:r>
        <w:rPr>
          <w:noProof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0934784" behindDoc="0" locked="0" layoutInCell="1" allowOverlap="1" wp14:anchorId="3942C031" wp14:editId="2750D93A">
                <wp:simplePos x="0" y="0"/>
                <wp:positionH relativeFrom="column">
                  <wp:posOffset>5769084</wp:posOffset>
                </wp:positionH>
                <wp:positionV relativeFrom="paragraph">
                  <wp:posOffset>2350319</wp:posOffset>
                </wp:positionV>
                <wp:extent cx="79920" cy="57960"/>
                <wp:effectExtent l="38100" t="38100" r="15875" b="37465"/>
                <wp:wrapNone/>
                <wp:docPr id="85" name="Рукописные данные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799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D7F8E" id="Рукописные данные 85" o:spid="_x0000_s1026" type="#_x0000_t75" style="position:absolute;margin-left:453.3pt;margin-top:184.1pt;width:8.2pt;height:6.45pt;z-index:2509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">
                <v:imagedata r:id="rId265" o:title=""/>
              </v:shape>
            </w:pict>
          </mc:Fallback>
        </mc:AlternateContent>
      </w:r>
      <w:r w:rsidR="00462C6F">
        <w:rPr>
          <w:noProof/>
          <w:lang w:eastAsia="ru-RU"/>
        </w:rPr>
        <w:drawing>
          <wp:inline distT="0" distB="0" distL="0" distR="0" wp14:anchorId="1337017A" wp14:editId="63AA48D4">
            <wp:extent cx="5940425" cy="4455472"/>
            <wp:effectExtent l="0" t="0" r="317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5BF59" w14:textId="74FE6161" w:rsidR="00462C6F" w:rsidRDefault="00623658" w:rsidP="00462C6F">
      <w:pPr>
        <w:pStyle w:val="a3"/>
        <w:rPr>
          <w:b/>
          <w:lang w:val="uk-UA"/>
        </w:rPr>
      </w:pPr>
      <w:r w:rsidRPr="00623658">
        <w:drawing>
          <wp:inline distT="0" distB="0" distL="0" distR="0" wp14:anchorId="5DEAC697" wp14:editId="7205C6E4">
            <wp:extent cx="5940425" cy="3341370"/>
            <wp:effectExtent l="0" t="0" r="3175" b="0"/>
            <wp:docPr id="3740" name="Рисунок 3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462C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0721FE"/>
    <w:multiLevelType w:val="hybridMultilevel"/>
    <w:tmpl w:val="490A5CE0"/>
    <w:lvl w:ilvl="0" w:tplc="8C3ECD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F40664"/>
    <w:multiLevelType w:val="hybridMultilevel"/>
    <w:tmpl w:val="090EAD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02277E"/>
    <w:multiLevelType w:val="hybridMultilevel"/>
    <w:tmpl w:val="433843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EA6196"/>
    <w:multiLevelType w:val="hybridMultilevel"/>
    <w:tmpl w:val="E3969EF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E7B7071"/>
    <w:multiLevelType w:val="hybridMultilevel"/>
    <w:tmpl w:val="5C524C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E47D11"/>
    <w:multiLevelType w:val="hybridMultilevel"/>
    <w:tmpl w:val="EC0C16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48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GwNDKwMDW2tDQxMjNV0lEKTi0uzszPAykwrgUAqz3MQCwAAAA="/>
  </w:docVars>
  <w:rsids>
    <w:rsidRoot w:val="00E573C4"/>
    <w:rsid w:val="0003162E"/>
    <w:rsid w:val="0005464B"/>
    <w:rsid w:val="00066D1F"/>
    <w:rsid w:val="001551B2"/>
    <w:rsid w:val="002A4673"/>
    <w:rsid w:val="002F7A11"/>
    <w:rsid w:val="00384498"/>
    <w:rsid w:val="0038575D"/>
    <w:rsid w:val="00390702"/>
    <w:rsid w:val="003A2D52"/>
    <w:rsid w:val="003A45FA"/>
    <w:rsid w:val="00405A2B"/>
    <w:rsid w:val="00462C6F"/>
    <w:rsid w:val="004E3DA8"/>
    <w:rsid w:val="00513122"/>
    <w:rsid w:val="00514AED"/>
    <w:rsid w:val="005B187D"/>
    <w:rsid w:val="00623658"/>
    <w:rsid w:val="006346E3"/>
    <w:rsid w:val="00642D05"/>
    <w:rsid w:val="00660C29"/>
    <w:rsid w:val="00676BED"/>
    <w:rsid w:val="006B2C75"/>
    <w:rsid w:val="006F1403"/>
    <w:rsid w:val="00732F99"/>
    <w:rsid w:val="00762826"/>
    <w:rsid w:val="007877E2"/>
    <w:rsid w:val="007C3492"/>
    <w:rsid w:val="008114D4"/>
    <w:rsid w:val="00816D7F"/>
    <w:rsid w:val="008F38E1"/>
    <w:rsid w:val="00925BD7"/>
    <w:rsid w:val="009417DF"/>
    <w:rsid w:val="00A60836"/>
    <w:rsid w:val="00AB074C"/>
    <w:rsid w:val="00AC0FBE"/>
    <w:rsid w:val="00AC4B9C"/>
    <w:rsid w:val="00B426B6"/>
    <w:rsid w:val="00B576B4"/>
    <w:rsid w:val="00B82A58"/>
    <w:rsid w:val="00B87519"/>
    <w:rsid w:val="00BB5924"/>
    <w:rsid w:val="00BC2730"/>
    <w:rsid w:val="00C7478F"/>
    <w:rsid w:val="00C858B1"/>
    <w:rsid w:val="00CD7FBE"/>
    <w:rsid w:val="00D433CA"/>
    <w:rsid w:val="00DE3509"/>
    <w:rsid w:val="00E573C4"/>
    <w:rsid w:val="00E811A1"/>
    <w:rsid w:val="00EA61F2"/>
    <w:rsid w:val="00EB4A61"/>
    <w:rsid w:val="00EC477B"/>
    <w:rsid w:val="00ED3622"/>
    <w:rsid w:val="00F429A1"/>
    <w:rsid w:val="00F51E37"/>
    <w:rsid w:val="00FC3B94"/>
    <w:rsid w:val="00FE5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21FB5"/>
  <w15:docId w15:val="{D2AA18EE-9299-46CC-8EA2-75D94FD47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3B9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62C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62C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5.xml"/><Relationship Id="rId21" Type="http://schemas.openxmlformats.org/officeDocument/2006/relationships/customXml" Target="ink/ink2.xml"/><Relationship Id="rId63" Type="http://schemas.openxmlformats.org/officeDocument/2006/relationships/customXml" Target="ink/ink20.xml"/><Relationship Id="rId159" Type="http://schemas.openxmlformats.org/officeDocument/2006/relationships/customXml" Target="ink/ink66.xml"/><Relationship Id="rId170" Type="http://schemas.openxmlformats.org/officeDocument/2006/relationships/image" Target="media/image80.png"/><Relationship Id="rId226" Type="http://schemas.openxmlformats.org/officeDocument/2006/relationships/image" Target="media/image108.png"/><Relationship Id="rId107" Type="http://schemas.openxmlformats.org/officeDocument/2006/relationships/customXml" Target="ink/ink40.xml"/><Relationship Id="rId268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3.png"/><Relationship Id="rId53" Type="http://schemas.openxmlformats.org/officeDocument/2006/relationships/image" Target="media/image22.png"/><Relationship Id="rId74" Type="http://schemas.openxmlformats.org/officeDocument/2006/relationships/image" Target="media/image32.png"/><Relationship Id="rId128" Type="http://schemas.openxmlformats.org/officeDocument/2006/relationships/image" Target="media/image59.png"/><Relationship Id="rId149" Type="http://schemas.openxmlformats.org/officeDocument/2006/relationships/customXml" Target="ink/ink61.xml"/><Relationship Id="rId5" Type="http://schemas.openxmlformats.org/officeDocument/2006/relationships/webSettings" Target="webSettings.xml"/><Relationship Id="rId95" Type="http://schemas.openxmlformats.org/officeDocument/2006/relationships/customXml" Target="ink/ink34.xml"/><Relationship Id="rId160" Type="http://schemas.openxmlformats.org/officeDocument/2006/relationships/image" Target="media/image75.png"/><Relationship Id="rId181" Type="http://schemas.openxmlformats.org/officeDocument/2006/relationships/customXml" Target="ink/ink77.xml"/><Relationship Id="rId216" Type="http://schemas.openxmlformats.org/officeDocument/2006/relationships/image" Target="media/image103.png"/><Relationship Id="rId237" Type="http://schemas.openxmlformats.org/officeDocument/2006/relationships/customXml" Target="ink/ink105.xml"/><Relationship Id="rId258" Type="http://schemas.openxmlformats.org/officeDocument/2006/relationships/image" Target="media/image124.png"/><Relationship Id="rId22" Type="http://schemas.openxmlformats.org/officeDocument/2006/relationships/image" Target="media/image8.png"/><Relationship Id="rId43" Type="http://schemas.openxmlformats.org/officeDocument/2006/relationships/customXml" Target="ink/ink13.xml"/><Relationship Id="rId64" Type="http://schemas.openxmlformats.org/officeDocument/2006/relationships/image" Target="media/image27.png"/><Relationship Id="rId118" Type="http://schemas.openxmlformats.org/officeDocument/2006/relationships/image" Target="media/image54.png"/><Relationship Id="rId139" Type="http://schemas.openxmlformats.org/officeDocument/2006/relationships/customXml" Target="ink/ink56.xml"/><Relationship Id="rId85" Type="http://schemas.openxmlformats.org/officeDocument/2006/relationships/image" Target="media/image38.wmf"/><Relationship Id="rId150" Type="http://schemas.openxmlformats.org/officeDocument/2006/relationships/image" Target="media/image70.png"/><Relationship Id="rId171" Type="http://schemas.openxmlformats.org/officeDocument/2006/relationships/customXml" Target="ink/ink72.xml"/><Relationship Id="rId192" Type="http://schemas.openxmlformats.org/officeDocument/2006/relationships/image" Target="media/image91.png"/><Relationship Id="rId206" Type="http://schemas.openxmlformats.org/officeDocument/2006/relationships/image" Target="media/image98.png"/><Relationship Id="rId227" Type="http://schemas.openxmlformats.org/officeDocument/2006/relationships/customXml" Target="ink/ink100.xml"/><Relationship Id="rId248" Type="http://schemas.openxmlformats.org/officeDocument/2006/relationships/image" Target="media/image119.png"/><Relationship Id="rId12" Type="http://schemas.openxmlformats.org/officeDocument/2006/relationships/oleObject" Target="embeddings/oleObject4.bin"/><Relationship Id="rId33" Type="http://schemas.openxmlformats.org/officeDocument/2006/relationships/customXml" Target="ink/ink8.xml"/><Relationship Id="rId108" Type="http://schemas.openxmlformats.org/officeDocument/2006/relationships/image" Target="media/image49.png"/><Relationship Id="rId129" Type="http://schemas.openxmlformats.org/officeDocument/2006/relationships/customXml" Target="ink/ink51.xml"/><Relationship Id="rId54" Type="http://schemas.openxmlformats.org/officeDocument/2006/relationships/customXml" Target="ink/ink16.xml"/><Relationship Id="rId75" Type="http://schemas.openxmlformats.org/officeDocument/2006/relationships/customXml" Target="ink/ink26.xml"/><Relationship Id="rId96" Type="http://schemas.openxmlformats.org/officeDocument/2006/relationships/image" Target="media/image43.png"/><Relationship Id="rId140" Type="http://schemas.openxmlformats.org/officeDocument/2006/relationships/image" Target="media/image65.png"/><Relationship Id="rId161" Type="http://schemas.openxmlformats.org/officeDocument/2006/relationships/customXml" Target="ink/ink67.xml"/><Relationship Id="rId182" Type="http://schemas.openxmlformats.org/officeDocument/2006/relationships/image" Target="media/image86.png"/><Relationship Id="rId217" Type="http://schemas.openxmlformats.org/officeDocument/2006/relationships/customXml" Target="ink/ink95.xml"/><Relationship Id="rId6" Type="http://schemas.openxmlformats.org/officeDocument/2006/relationships/image" Target="media/image1.wmf"/><Relationship Id="rId238" Type="http://schemas.openxmlformats.org/officeDocument/2006/relationships/image" Target="media/image114.png"/><Relationship Id="rId259" Type="http://schemas.openxmlformats.org/officeDocument/2006/relationships/customXml" Target="ink/ink116.xml"/><Relationship Id="rId23" Type="http://schemas.openxmlformats.org/officeDocument/2006/relationships/customXml" Target="ink/ink3.xml"/><Relationship Id="rId119" Type="http://schemas.openxmlformats.org/officeDocument/2006/relationships/customXml" Target="ink/ink46.xml"/><Relationship Id="rId44" Type="http://schemas.openxmlformats.org/officeDocument/2006/relationships/image" Target="media/image19.png"/><Relationship Id="rId65" Type="http://schemas.openxmlformats.org/officeDocument/2006/relationships/customXml" Target="ink/ink21.xml"/><Relationship Id="rId86" Type="http://schemas.openxmlformats.org/officeDocument/2006/relationships/oleObject" Target="embeddings/oleObject13.bin"/><Relationship Id="rId130" Type="http://schemas.openxmlformats.org/officeDocument/2006/relationships/image" Target="media/image60.png"/><Relationship Id="rId151" Type="http://schemas.openxmlformats.org/officeDocument/2006/relationships/customXml" Target="ink/ink62.xml"/><Relationship Id="rId172" Type="http://schemas.openxmlformats.org/officeDocument/2006/relationships/image" Target="media/image81.png"/><Relationship Id="rId193" Type="http://schemas.openxmlformats.org/officeDocument/2006/relationships/customXml" Target="ink/ink83.xml"/><Relationship Id="rId207" Type="http://schemas.openxmlformats.org/officeDocument/2006/relationships/customXml" Target="ink/ink90.xml"/><Relationship Id="rId228" Type="http://schemas.openxmlformats.org/officeDocument/2006/relationships/image" Target="media/image109.png"/><Relationship Id="rId249" Type="http://schemas.openxmlformats.org/officeDocument/2006/relationships/customXml" Target="ink/ink111.xml"/><Relationship Id="rId13" Type="http://schemas.openxmlformats.org/officeDocument/2006/relationships/image" Target="media/image4.wmf"/><Relationship Id="rId109" Type="http://schemas.openxmlformats.org/officeDocument/2006/relationships/customXml" Target="ink/ink41.xml"/><Relationship Id="rId260" Type="http://schemas.openxmlformats.org/officeDocument/2006/relationships/image" Target="media/image125.png"/><Relationship Id="rId34" Type="http://schemas.openxmlformats.org/officeDocument/2006/relationships/image" Target="media/image14.png"/><Relationship Id="rId55" Type="http://schemas.openxmlformats.org/officeDocument/2006/relationships/image" Target="media/image23.png"/><Relationship Id="rId76" Type="http://schemas.openxmlformats.org/officeDocument/2006/relationships/image" Target="media/image33.png"/><Relationship Id="rId97" Type="http://schemas.openxmlformats.org/officeDocument/2006/relationships/customXml" Target="ink/ink35.xml"/><Relationship Id="rId120" Type="http://schemas.openxmlformats.org/officeDocument/2006/relationships/image" Target="media/image55.png"/><Relationship Id="rId141" Type="http://schemas.openxmlformats.org/officeDocument/2006/relationships/customXml" Target="ink/ink57.xml"/><Relationship Id="rId7" Type="http://schemas.openxmlformats.org/officeDocument/2006/relationships/oleObject" Target="embeddings/oleObject1.bin"/><Relationship Id="rId162" Type="http://schemas.openxmlformats.org/officeDocument/2006/relationships/image" Target="media/image76.png"/><Relationship Id="rId183" Type="http://schemas.openxmlformats.org/officeDocument/2006/relationships/customXml" Target="ink/ink78.xml"/><Relationship Id="rId218" Type="http://schemas.openxmlformats.org/officeDocument/2006/relationships/image" Target="media/image104.png"/><Relationship Id="rId239" Type="http://schemas.openxmlformats.org/officeDocument/2006/relationships/customXml" Target="ink/ink106.xml"/><Relationship Id="rId250" Type="http://schemas.openxmlformats.org/officeDocument/2006/relationships/image" Target="media/image120.png"/><Relationship Id="rId24" Type="http://schemas.openxmlformats.org/officeDocument/2006/relationships/image" Target="media/image9.png"/><Relationship Id="rId45" Type="http://schemas.openxmlformats.org/officeDocument/2006/relationships/image" Target="media/image20.wmf"/><Relationship Id="rId66" Type="http://schemas.openxmlformats.org/officeDocument/2006/relationships/image" Target="media/image28.png"/><Relationship Id="rId87" Type="http://schemas.openxmlformats.org/officeDocument/2006/relationships/image" Target="media/image39.wmf"/><Relationship Id="rId110" Type="http://schemas.openxmlformats.org/officeDocument/2006/relationships/image" Target="media/image50.png"/><Relationship Id="rId131" Type="http://schemas.openxmlformats.org/officeDocument/2006/relationships/customXml" Target="ink/ink52.xml"/><Relationship Id="rId152" Type="http://schemas.openxmlformats.org/officeDocument/2006/relationships/image" Target="media/image71.png"/><Relationship Id="rId173" Type="http://schemas.openxmlformats.org/officeDocument/2006/relationships/customXml" Target="ink/ink73.xml"/><Relationship Id="rId194" Type="http://schemas.openxmlformats.org/officeDocument/2006/relationships/image" Target="media/image92.png"/><Relationship Id="rId208" Type="http://schemas.openxmlformats.org/officeDocument/2006/relationships/image" Target="media/image99.png"/><Relationship Id="rId229" Type="http://schemas.openxmlformats.org/officeDocument/2006/relationships/customXml" Target="ink/ink101.xml"/><Relationship Id="rId240" Type="http://schemas.openxmlformats.org/officeDocument/2006/relationships/image" Target="media/image115.png"/><Relationship Id="rId261" Type="http://schemas.openxmlformats.org/officeDocument/2006/relationships/customXml" Target="ink/ink117.xml"/><Relationship Id="rId14" Type="http://schemas.openxmlformats.org/officeDocument/2006/relationships/oleObject" Target="embeddings/oleObject5.bin"/><Relationship Id="rId35" Type="http://schemas.openxmlformats.org/officeDocument/2006/relationships/customXml" Target="ink/ink9.xml"/><Relationship Id="rId56" Type="http://schemas.openxmlformats.org/officeDocument/2006/relationships/customXml" Target="ink/ink17.xml"/><Relationship Id="rId77" Type="http://schemas.openxmlformats.org/officeDocument/2006/relationships/customXml" Target="ink/ink27.xml"/><Relationship Id="rId100" Type="http://schemas.openxmlformats.org/officeDocument/2006/relationships/image" Target="media/image45.png"/><Relationship Id="rId8" Type="http://schemas.openxmlformats.org/officeDocument/2006/relationships/image" Target="media/image2.wmf"/><Relationship Id="rId98" Type="http://schemas.openxmlformats.org/officeDocument/2006/relationships/image" Target="media/image44.png"/><Relationship Id="rId121" Type="http://schemas.openxmlformats.org/officeDocument/2006/relationships/customXml" Target="ink/ink47.xml"/><Relationship Id="rId142" Type="http://schemas.openxmlformats.org/officeDocument/2006/relationships/image" Target="media/image66.png"/><Relationship Id="rId163" Type="http://schemas.openxmlformats.org/officeDocument/2006/relationships/customXml" Target="ink/ink68.xml"/><Relationship Id="rId184" Type="http://schemas.openxmlformats.org/officeDocument/2006/relationships/image" Target="media/image87.png"/><Relationship Id="rId219" Type="http://schemas.openxmlformats.org/officeDocument/2006/relationships/customXml" Target="ink/ink96.xml"/><Relationship Id="rId230" Type="http://schemas.openxmlformats.org/officeDocument/2006/relationships/image" Target="media/image110.png"/><Relationship Id="rId251" Type="http://schemas.openxmlformats.org/officeDocument/2006/relationships/customXml" Target="ink/ink112.xml"/><Relationship Id="rId25" Type="http://schemas.openxmlformats.org/officeDocument/2006/relationships/customXml" Target="ink/ink4.xml"/><Relationship Id="rId46" Type="http://schemas.openxmlformats.org/officeDocument/2006/relationships/oleObject" Target="embeddings/oleObject8.bin"/><Relationship Id="rId67" Type="http://schemas.openxmlformats.org/officeDocument/2006/relationships/customXml" Target="ink/ink22.xml"/><Relationship Id="rId88" Type="http://schemas.openxmlformats.org/officeDocument/2006/relationships/oleObject" Target="embeddings/oleObject14.bin"/><Relationship Id="rId111" Type="http://schemas.openxmlformats.org/officeDocument/2006/relationships/customXml" Target="ink/ink42.xml"/><Relationship Id="rId132" Type="http://schemas.openxmlformats.org/officeDocument/2006/relationships/image" Target="media/image61.png"/><Relationship Id="rId153" Type="http://schemas.openxmlformats.org/officeDocument/2006/relationships/customXml" Target="ink/ink63.xml"/><Relationship Id="rId174" Type="http://schemas.openxmlformats.org/officeDocument/2006/relationships/image" Target="media/image82.png"/><Relationship Id="rId195" Type="http://schemas.openxmlformats.org/officeDocument/2006/relationships/customXml" Target="ink/ink84.xml"/><Relationship Id="rId209" Type="http://schemas.openxmlformats.org/officeDocument/2006/relationships/customXml" Target="ink/ink91.xml"/><Relationship Id="rId220" Type="http://schemas.openxmlformats.org/officeDocument/2006/relationships/image" Target="media/image105.png"/><Relationship Id="rId241" Type="http://schemas.openxmlformats.org/officeDocument/2006/relationships/customXml" Target="ink/ink107.xml"/><Relationship Id="rId15" Type="http://schemas.openxmlformats.org/officeDocument/2006/relationships/image" Target="media/image5.wmf"/><Relationship Id="rId36" Type="http://schemas.openxmlformats.org/officeDocument/2006/relationships/image" Target="media/image15.png"/><Relationship Id="rId57" Type="http://schemas.openxmlformats.org/officeDocument/2006/relationships/image" Target="media/image24.png"/><Relationship Id="rId262" Type="http://schemas.openxmlformats.org/officeDocument/2006/relationships/image" Target="media/image126.png"/><Relationship Id="rId78" Type="http://schemas.openxmlformats.org/officeDocument/2006/relationships/image" Target="media/image34.png"/><Relationship Id="rId99" Type="http://schemas.openxmlformats.org/officeDocument/2006/relationships/customXml" Target="ink/ink36.xml"/><Relationship Id="rId101" Type="http://schemas.openxmlformats.org/officeDocument/2006/relationships/customXml" Target="ink/ink37.xml"/><Relationship Id="rId122" Type="http://schemas.openxmlformats.org/officeDocument/2006/relationships/image" Target="media/image56.png"/><Relationship Id="rId143" Type="http://schemas.openxmlformats.org/officeDocument/2006/relationships/customXml" Target="ink/ink58.xml"/><Relationship Id="rId164" Type="http://schemas.openxmlformats.org/officeDocument/2006/relationships/image" Target="media/image77.png"/><Relationship Id="rId185" Type="http://schemas.openxmlformats.org/officeDocument/2006/relationships/customXml" Target="ink/ink79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0.png"/><Relationship Id="rId26" Type="http://schemas.openxmlformats.org/officeDocument/2006/relationships/image" Target="media/image10.png"/><Relationship Id="rId231" Type="http://schemas.openxmlformats.org/officeDocument/2006/relationships/customXml" Target="ink/ink102.xml"/><Relationship Id="rId252" Type="http://schemas.openxmlformats.org/officeDocument/2006/relationships/image" Target="media/image121.png"/><Relationship Id="rId47" Type="http://schemas.openxmlformats.org/officeDocument/2006/relationships/oleObject" Target="embeddings/oleObject9.bin"/><Relationship Id="rId68" Type="http://schemas.openxmlformats.org/officeDocument/2006/relationships/image" Target="media/image29.png"/><Relationship Id="rId89" Type="http://schemas.openxmlformats.org/officeDocument/2006/relationships/customXml" Target="ink/ink31.xml"/><Relationship Id="rId112" Type="http://schemas.openxmlformats.org/officeDocument/2006/relationships/image" Target="media/image51.png"/><Relationship Id="rId133" Type="http://schemas.openxmlformats.org/officeDocument/2006/relationships/customXml" Target="ink/ink53.xml"/><Relationship Id="rId154" Type="http://schemas.openxmlformats.org/officeDocument/2006/relationships/image" Target="media/image72.png"/><Relationship Id="rId175" Type="http://schemas.openxmlformats.org/officeDocument/2006/relationships/customXml" Target="ink/ink74.xml"/><Relationship Id="rId196" Type="http://schemas.openxmlformats.org/officeDocument/2006/relationships/image" Target="media/image93.png"/><Relationship Id="rId200" Type="http://schemas.openxmlformats.org/officeDocument/2006/relationships/image" Target="media/image95.png"/><Relationship Id="rId16" Type="http://schemas.openxmlformats.org/officeDocument/2006/relationships/oleObject" Target="embeddings/oleObject6.bin"/><Relationship Id="rId221" Type="http://schemas.openxmlformats.org/officeDocument/2006/relationships/customXml" Target="ink/ink97.xml"/><Relationship Id="rId242" Type="http://schemas.openxmlformats.org/officeDocument/2006/relationships/image" Target="media/image116.png"/><Relationship Id="rId263" Type="http://schemas.openxmlformats.org/officeDocument/2006/relationships/image" Target="media/image127.png"/><Relationship Id="rId37" Type="http://schemas.openxmlformats.org/officeDocument/2006/relationships/customXml" Target="ink/ink10.xml"/><Relationship Id="rId58" Type="http://schemas.openxmlformats.org/officeDocument/2006/relationships/oleObject" Target="embeddings/oleObject12.bin"/><Relationship Id="rId79" Type="http://schemas.openxmlformats.org/officeDocument/2006/relationships/customXml" Target="ink/ink28.xml"/><Relationship Id="rId102" Type="http://schemas.openxmlformats.org/officeDocument/2006/relationships/image" Target="media/image46.png"/><Relationship Id="rId123" Type="http://schemas.openxmlformats.org/officeDocument/2006/relationships/customXml" Target="ink/ink48.xml"/><Relationship Id="rId144" Type="http://schemas.openxmlformats.org/officeDocument/2006/relationships/image" Target="media/image67.png"/><Relationship Id="rId90" Type="http://schemas.openxmlformats.org/officeDocument/2006/relationships/image" Target="media/image40.png"/><Relationship Id="rId165" Type="http://schemas.openxmlformats.org/officeDocument/2006/relationships/customXml" Target="ink/ink69.xml"/><Relationship Id="rId186" Type="http://schemas.openxmlformats.org/officeDocument/2006/relationships/image" Target="media/image88.png"/><Relationship Id="rId211" Type="http://schemas.openxmlformats.org/officeDocument/2006/relationships/customXml" Target="ink/ink92.xml"/><Relationship Id="rId232" Type="http://schemas.openxmlformats.org/officeDocument/2006/relationships/image" Target="media/image111.png"/><Relationship Id="rId253" Type="http://schemas.openxmlformats.org/officeDocument/2006/relationships/customXml" Target="ink/ink113.xml"/><Relationship Id="rId27" Type="http://schemas.openxmlformats.org/officeDocument/2006/relationships/customXml" Target="ink/ink5.xml"/><Relationship Id="rId48" Type="http://schemas.openxmlformats.org/officeDocument/2006/relationships/oleObject" Target="embeddings/oleObject10.bin"/><Relationship Id="rId69" Type="http://schemas.openxmlformats.org/officeDocument/2006/relationships/customXml" Target="ink/ink23.xml"/><Relationship Id="rId113" Type="http://schemas.openxmlformats.org/officeDocument/2006/relationships/customXml" Target="ink/ink43.xml"/><Relationship Id="rId134" Type="http://schemas.openxmlformats.org/officeDocument/2006/relationships/image" Target="media/image62.png"/><Relationship Id="rId80" Type="http://schemas.openxmlformats.org/officeDocument/2006/relationships/image" Target="media/image35.png"/><Relationship Id="rId155" Type="http://schemas.openxmlformats.org/officeDocument/2006/relationships/customXml" Target="ink/ink64.xml"/><Relationship Id="rId176" Type="http://schemas.openxmlformats.org/officeDocument/2006/relationships/image" Target="media/image83.png"/><Relationship Id="rId197" Type="http://schemas.openxmlformats.org/officeDocument/2006/relationships/customXml" Target="ink/ink85.xml"/><Relationship Id="rId201" Type="http://schemas.openxmlformats.org/officeDocument/2006/relationships/customXml" Target="ink/ink87.xml"/><Relationship Id="rId222" Type="http://schemas.openxmlformats.org/officeDocument/2006/relationships/image" Target="media/image106.png"/><Relationship Id="rId243" Type="http://schemas.openxmlformats.org/officeDocument/2006/relationships/customXml" Target="ink/ink108.xml"/><Relationship Id="rId264" Type="http://schemas.openxmlformats.org/officeDocument/2006/relationships/customXml" Target="ink/ink118.xml"/><Relationship Id="rId17" Type="http://schemas.openxmlformats.org/officeDocument/2006/relationships/image" Target="media/image6.wmf"/><Relationship Id="rId38" Type="http://schemas.openxmlformats.org/officeDocument/2006/relationships/image" Target="media/image16.png"/><Relationship Id="rId59" Type="http://schemas.openxmlformats.org/officeDocument/2006/relationships/customXml" Target="ink/ink18.xml"/><Relationship Id="rId103" Type="http://schemas.openxmlformats.org/officeDocument/2006/relationships/customXml" Target="ink/ink38.xml"/><Relationship Id="rId124" Type="http://schemas.openxmlformats.org/officeDocument/2006/relationships/image" Target="media/image57.png"/><Relationship Id="rId70" Type="http://schemas.openxmlformats.org/officeDocument/2006/relationships/image" Target="media/image30.png"/><Relationship Id="rId91" Type="http://schemas.openxmlformats.org/officeDocument/2006/relationships/customXml" Target="ink/ink32.xml"/><Relationship Id="rId145" Type="http://schemas.openxmlformats.org/officeDocument/2006/relationships/customXml" Target="ink/ink59.xml"/><Relationship Id="rId166" Type="http://schemas.openxmlformats.org/officeDocument/2006/relationships/image" Target="media/image78.png"/><Relationship Id="rId187" Type="http://schemas.openxmlformats.org/officeDocument/2006/relationships/customXml" Target="ink/ink80.xml"/><Relationship Id="rId1" Type="http://schemas.openxmlformats.org/officeDocument/2006/relationships/customXml" Target="../customXml/item1.xml"/><Relationship Id="rId212" Type="http://schemas.openxmlformats.org/officeDocument/2006/relationships/image" Target="media/image101.png"/><Relationship Id="rId233" Type="http://schemas.openxmlformats.org/officeDocument/2006/relationships/customXml" Target="ink/ink103.xml"/><Relationship Id="rId254" Type="http://schemas.openxmlformats.org/officeDocument/2006/relationships/image" Target="media/image122.png"/><Relationship Id="rId28" Type="http://schemas.openxmlformats.org/officeDocument/2006/relationships/image" Target="media/image11.png"/><Relationship Id="rId49" Type="http://schemas.openxmlformats.org/officeDocument/2006/relationships/oleObject" Target="embeddings/oleObject11.bin"/><Relationship Id="rId114" Type="http://schemas.openxmlformats.org/officeDocument/2006/relationships/image" Target="media/image52.png"/><Relationship Id="rId60" Type="http://schemas.openxmlformats.org/officeDocument/2006/relationships/image" Target="media/image25.png"/><Relationship Id="rId81" Type="http://schemas.openxmlformats.org/officeDocument/2006/relationships/customXml" Target="ink/ink29.xml"/><Relationship Id="rId135" Type="http://schemas.openxmlformats.org/officeDocument/2006/relationships/customXml" Target="ink/ink54.xml"/><Relationship Id="rId156" Type="http://schemas.openxmlformats.org/officeDocument/2006/relationships/image" Target="media/image73.png"/><Relationship Id="rId177" Type="http://schemas.openxmlformats.org/officeDocument/2006/relationships/customXml" Target="ink/ink75.xml"/><Relationship Id="rId198" Type="http://schemas.openxmlformats.org/officeDocument/2006/relationships/image" Target="media/image94.png"/><Relationship Id="rId202" Type="http://schemas.openxmlformats.org/officeDocument/2006/relationships/image" Target="media/image96.png"/><Relationship Id="rId223" Type="http://schemas.openxmlformats.org/officeDocument/2006/relationships/customXml" Target="ink/ink98.xml"/><Relationship Id="rId244" Type="http://schemas.openxmlformats.org/officeDocument/2006/relationships/image" Target="media/image117.png"/><Relationship Id="rId18" Type="http://schemas.openxmlformats.org/officeDocument/2006/relationships/oleObject" Target="embeddings/oleObject7.bin"/><Relationship Id="rId39" Type="http://schemas.openxmlformats.org/officeDocument/2006/relationships/customXml" Target="ink/ink11.xml"/><Relationship Id="rId265" Type="http://schemas.openxmlformats.org/officeDocument/2006/relationships/image" Target="media/image128.png"/><Relationship Id="rId50" Type="http://schemas.openxmlformats.org/officeDocument/2006/relationships/customXml" Target="ink/ink14.xml"/><Relationship Id="rId104" Type="http://schemas.openxmlformats.org/officeDocument/2006/relationships/image" Target="media/image47.png"/><Relationship Id="rId125" Type="http://schemas.openxmlformats.org/officeDocument/2006/relationships/customXml" Target="ink/ink49.xml"/><Relationship Id="rId146" Type="http://schemas.openxmlformats.org/officeDocument/2006/relationships/image" Target="media/image68.png"/><Relationship Id="rId167" Type="http://schemas.openxmlformats.org/officeDocument/2006/relationships/customXml" Target="ink/ink70.xml"/><Relationship Id="rId188" Type="http://schemas.openxmlformats.org/officeDocument/2006/relationships/image" Target="media/image89.png"/><Relationship Id="rId71" Type="http://schemas.openxmlformats.org/officeDocument/2006/relationships/customXml" Target="ink/ink24.xml"/><Relationship Id="rId92" Type="http://schemas.openxmlformats.org/officeDocument/2006/relationships/image" Target="media/image41.png"/><Relationship Id="rId213" Type="http://schemas.openxmlformats.org/officeDocument/2006/relationships/customXml" Target="ink/ink93.xml"/><Relationship Id="rId234" Type="http://schemas.openxmlformats.org/officeDocument/2006/relationships/image" Target="media/image112.png"/><Relationship Id="rId2" Type="http://schemas.openxmlformats.org/officeDocument/2006/relationships/numbering" Target="numbering.xml"/><Relationship Id="rId29" Type="http://schemas.openxmlformats.org/officeDocument/2006/relationships/customXml" Target="ink/ink6.xml"/><Relationship Id="rId255" Type="http://schemas.openxmlformats.org/officeDocument/2006/relationships/customXml" Target="ink/ink114.xml"/><Relationship Id="rId40" Type="http://schemas.openxmlformats.org/officeDocument/2006/relationships/image" Target="media/image17.png"/><Relationship Id="rId115" Type="http://schemas.openxmlformats.org/officeDocument/2006/relationships/customXml" Target="ink/ink44.xml"/><Relationship Id="rId136" Type="http://schemas.openxmlformats.org/officeDocument/2006/relationships/image" Target="media/image63.png"/><Relationship Id="rId157" Type="http://schemas.openxmlformats.org/officeDocument/2006/relationships/customXml" Target="ink/ink65.xml"/><Relationship Id="rId178" Type="http://schemas.openxmlformats.org/officeDocument/2006/relationships/image" Target="media/image84.png"/><Relationship Id="rId61" Type="http://schemas.openxmlformats.org/officeDocument/2006/relationships/customXml" Target="ink/ink19.xml"/><Relationship Id="rId82" Type="http://schemas.openxmlformats.org/officeDocument/2006/relationships/image" Target="media/image36.png"/><Relationship Id="rId199" Type="http://schemas.openxmlformats.org/officeDocument/2006/relationships/customXml" Target="ink/ink86.xml"/><Relationship Id="rId203" Type="http://schemas.openxmlformats.org/officeDocument/2006/relationships/customXml" Target="ink/ink88.xml"/><Relationship Id="rId19" Type="http://schemas.openxmlformats.org/officeDocument/2006/relationships/customXml" Target="ink/ink1.xml"/><Relationship Id="rId224" Type="http://schemas.openxmlformats.org/officeDocument/2006/relationships/image" Target="media/image107.png"/><Relationship Id="rId245" Type="http://schemas.openxmlformats.org/officeDocument/2006/relationships/customXml" Target="ink/ink109.xml"/><Relationship Id="rId266" Type="http://schemas.openxmlformats.org/officeDocument/2006/relationships/image" Target="media/image129.png"/><Relationship Id="rId30" Type="http://schemas.openxmlformats.org/officeDocument/2006/relationships/image" Target="media/image12.png"/><Relationship Id="rId105" Type="http://schemas.openxmlformats.org/officeDocument/2006/relationships/customXml" Target="ink/ink39.xml"/><Relationship Id="rId126" Type="http://schemas.openxmlformats.org/officeDocument/2006/relationships/image" Target="media/image58.png"/><Relationship Id="rId147" Type="http://schemas.openxmlformats.org/officeDocument/2006/relationships/customXml" Target="ink/ink60.xml"/><Relationship Id="rId168" Type="http://schemas.openxmlformats.org/officeDocument/2006/relationships/image" Target="media/image79.png"/><Relationship Id="rId51" Type="http://schemas.openxmlformats.org/officeDocument/2006/relationships/image" Target="media/image21.png"/><Relationship Id="rId72" Type="http://schemas.openxmlformats.org/officeDocument/2006/relationships/image" Target="media/image31.png"/><Relationship Id="rId93" Type="http://schemas.openxmlformats.org/officeDocument/2006/relationships/customXml" Target="ink/ink33.xml"/><Relationship Id="rId189" Type="http://schemas.openxmlformats.org/officeDocument/2006/relationships/customXml" Target="ink/ink81.xml"/><Relationship Id="rId3" Type="http://schemas.openxmlformats.org/officeDocument/2006/relationships/styles" Target="styles.xml"/><Relationship Id="rId214" Type="http://schemas.openxmlformats.org/officeDocument/2006/relationships/image" Target="media/image102.png"/><Relationship Id="rId235" Type="http://schemas.openxmlformats.org/officeDocument/2006/relationships/customXml" Target="ink/ink104.xml"/><Relationship Id="rId256" Type="http://schemas.openxmlformats.org/officeDocument/2006/relationships/image" Target="media/image123.png"/><Relationship Id="rId116" Type="http://schemas.openxmlformats.org/officeDocument/2006/relationships/image" Target="media/image53.png"/><Relationship Id="rId137" Type="http://schemas.openxmlformats.org/officeDocument/2006/relationships/customXml" Target="ink/ink55.xml"/><Relationship Id="rId158" Type="http://schemas.openxmlformats.org/officeDocument/2006/relationships/image" Target="media/image74.png"/><Relationship Id="rId20" Type="http://schemas.openxmlformats.org/officeDocument/2006/relationships/image" Target="media/image7.png"/><Relationship Id="rId41" Type="http://schemas.openxmlformats.org/officeDocument/2006/relationships/customXml" Target="ink/ink12.xml"/><Relationship Id="rId62" Type="http://schemas.openxmlformats.org/officeDocument/2006/relationships/image" Target="media/image26.png"/><Relationship Id="rId83" Type="http://schemas.openxmlformats.org/officeDocument/2006/relationships/customXml" Target="ink/ink30.xml"/><Relationship Id="rId179" Type="http://schemas.openxmlformats.org/officeDocument/2006/relationships/customXml" Target="ink/ink76.xml"/><Relationship Id="rId190" Type="http://schemas.openxmlformats.org/officeDocument/2006/relationships/image" Target="media/image90.png"/><Relationship Id="rId204" Type="http://schemas.openxmlformats.org/officeDocument/2006/relationships/image" Target="media/image97.png"/><Relationship Id="rId225" Type="http://schemas.openxmlformats.org/officeDocument/2006/relationships/customXml" Target="ink/ink99.xml"/><Relationship Id="rId246" Type="http://schemas.openxmlformats.org/officeDocument/2006/relationships/image" Target="media/image118.png"/><Relationship Id="rId267" Type="http://schemas.openxmlformats.org/officeDocument/2006/relationships/fontTable" Target="fontTable.xml"/><Relationship Id="rId106" Type="http://schemas.openxmlformats.org/officeDocument/2006/relationships/image" Target="media/image48.png"/><Relationship Id="rId127" Type="http://schemas.openxmlformats.org/officeDocument/2006/relationships/customXml" Target="ink/ink50.xml"/><Relationship Id="rId10" Type="http://schemas.openxmlformats.org/officeDocument/2006/relationships/image" Target="media/image3.wmf"/><Relationship Id="rId31" Type="http://schemas.openxmlformats.org/officeDocument/2006/relationships/customXml" Target="ink/ink7.xml"/><Relationship Id="rId52" Type="http://schemas.openxmlformats.org/officeDocument/2006/relationships/customXml" Target="ink/ink15.xml"/><Relationship Id="rId73" Type="http://schemas.openxmlformats.org/officeDocument/2006/relationships/customXml" Target="ink/ink25.xml"/><Relationship Id="rId94" Type="http://schemas.openxmlformats.org/officeDocument/2006/relationships/image" Target="media/image42.png"/><Relationship Id="rId148" Type="http://schemas.openxmlformats.org/officeDocument/2006/relationships/image" Target="media/image69.png"/><Relationship Id="rId169" Type="http://schemas.openxmlformats.org/officeDocument/2006/relationships/customXml" Target="ink/ink71.xml"/><Relationship Id="rId4" Type="http://schemas.openxmlformats.org/officeDocument/2006/relationships/settings" Target="settings.xml"/><Relationship Id="rId180" Type="http://schemas.openxmlformats.org/officeDocument/2006/relationships/image" Target="media/image85.png"/><Relationship Id="rId215" Type="http://schemas.openxmlformats.org/officeDocument/2006/relationships/customXml" Target="ink/ink94.xml"/><Relationship Id="rId236" Type="http://schemas.openxmlformats.org/officeDocument/2006/relationships/image" Target="media/image113.png"/><Relationship Id="rId257" Type="http://schemas.openxmlformats.org/officeDocument/2006/relationships/customXml" Target="ink/ink115.xml"/><Relationship Id="rId42" Type="http://schemas.openxmlformats.org/officeDocument/2006/relationships/image" Target="media/image18.png"/><Relationship Id="rId84" Type="http://schemas.openxmlformats.org/officeDocument/2006/relationships/image" Target="media/image37.png"/><Relationship Id="rId138" Type="http://schemas.openxmlformats.org/officeDocument/2006/relationships/image" Target="media/image64.png"/><Relationship Id="rId191" Type="http://schemas.openxmlformats.org/officeDocument/2006/relationships/customXml" Target="ink/ink82.xml"/><Relationship Id="rId205" Type="http://schemas.openxmlformats.org/officeDocument/2006/relationships/customXml" Target="ink/ink89.xml"/><Relationship Id="rId247" Type="http://schemas.openxmlformats.org/officeDocument/2006/relationships/customXml" Target="ink/ink11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7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44 7,'-1'0'45,"1"0"-4,-1-1-3,0 1-1,-1 0-2,1 0 1,-1 1 0,-2 2-3,2-1 0,0 1 1,0-1 2,-1 1-3,2-1 2,-1 1-1,0-1-1,0 1 0,0 0-1,-1 1-3,2 0-4,-2 0 2,2 0-4,-2 0-3,1 0-2,0 0-3,1 1-5,0-1-1,-1 1 0,1-1-4,-1 0-3,0 1 1,2-1 1,-2 1-2,2 0-1,-1 0-1,0-1-2,1 1 2,0-1-2,-2-1 2,2 3 0,-2-1-1,1-1 1,0 2 1,-1-1 2,1-1-2,0 0 1,1 0-3,0 0 1,0 1-2,-1-1 4,1 2-1,0-1-1,0-1-3,0 0 3,0 0 1,0-1-1,0 1 3,0 0-8,0 1 0,1-1 4,0-1 1,0 0 1,1 1-2,-1 0 2,0 0-1,1 0 5,0 0-3,-1-2 0,0 2-1,1 0 2,0-1 3,0 1-5,1-1 2,-1-1 1,1 1-1,1 0-1,-2-1 0,2 1-2,0 0 1,0-1 3,0 0-3,0-2-1,2 1 1,-1-1-1,0 0 2,-1 1-2,0-1 1,0 0-1,-1 0-1,1 0 1,-2 0 1,1-1-2,1 1 1,-2 1-1,0 0-1,-1 1 0,1-2 2,0 0 0,0 0 0,0 0 0,0 0 0,0 0 0,0-1 2,0 0-2,2-1-1,-2 1-2,1-2 2,0 0 1,1-1 0,-2 1 1,0 0 0,0 0-1,1-1 1,-1-2 2,1 1-2,0 1-1,-1-2 1,3 1 1,-4-1-3,2-1 2,-1 0 1,1-2-2,0 2 0,0-1 0,-1 1 0,-1 0 5,2 1-2,-2-1-3,2 0-2,-1 0 1,-1 0 0,-1 0 1,0 1 0,0 0-7,0 1 4,1-1 4,-1 0 8,0 1 2,0-1 6,0 1 5,-1 1 5,0 1 3,-1-1 3,1 0 2,1 0 0,-2-1 3,2-1-2,-1 1-2,0-1-3,-2 0 1,1 1-5,0 1-1,0 0-1,0 0-4,-1 0-6,1 1-2,0-1-1,0 1 0,0-2 0,-1 1-5,1 1-2,0 0-2,0 1-1,0 0 3,0-1 0,-1 0-4,2 1-1,0 0 1,-2 1 2,2-2-3,-1 2 3,-1-2-4,2 2-4,-1-1 3,0 0 1,1 0 2,0 1-2,-2 1 2,2-2-2,-2 2 1,0-1 2,1 0-3,0 1-1,0 0-2,0 1 3,0 0 0,0 1-2,0-2 2,-1 0-1,1 0-5,0 0-5,0 1-11,0-1-14,0 2-16,0 0-21,0 0-26,0 0-25,0 2-25,0-1-25,-1 1-27,1 2-4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0.9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0 45 28,'1'-1'39,"-1"1"-1,0 0 3,0 0-1,0 0 3,0-1-1,1 0 0,-1 0 2,0 1-2,0 0 0,0 0-2,0 0 1,0 1-3,0-1-4,0 0-4,0-1-6,-1-1-6,1-2-5,-1 1-6,0 0-3,1-1-1,0 2-2,-1 0-1,1-1 1,0 1-2,-1 0 1,1 0 1,-2 0-1,1 1 0,-1 0-1,2-1 1,-1 2-1,1 0 1,-1-2-1,0 2-1,0-2 1,1 1 0,-1 1 1,1-2 2,-2 2 1,-1 2-3,2-2 1,-1 3 1,0-1 2,0 0-2,-1 0 0,1 2-3,-2-1 0,2 1 3,-2 0 0,1 2-1,-1-3-1,0 2-1,1 0 1,-1-1 1,1 1 1,-1 1-1,1-1 2,0 1 2,0-1-1,1-1 1,-1 0-1,2 2 0,-3-1-1,2-1 0,0 1 1,1-1 3,0 0 0,0 1 3,-2 0-2,2 1 1,0-1-1,-1 2 2,2 0-2,-1 0-4,0-2 0,1 2-2,0 2-1,0-1-1,0 0 1,0 1-2,0 0-1,0-1-6,-2 3 4,2-3 3,0 1 1,-1 0 1,0 0-1,0 0 3,0-1-3,1 0 7,0 0-4,-1-1 0,1 1-2,0-1 0,0 1 0,1-2-1,0 1-1,0 0-3,-1-1 1,0-1 2,1 1 1,-1 1-1,1-1 1,-1 0 0,0-1 0,0 1 2,0 1 1,-1-3-1,0 2-2,-1 0 1,1-1-1,-1 1-1,0 1 1,1-2-1,-2 1-5,0-2-4,0 2-2,1-1-3,-2-1-1,1 0 0,1 0-1,-2-1 3,1 1 2,0-2 1,0 0 3,1 1 0,-1-2 3,0 1 3,-1-1-2,1-1 1,1 0 0,-2 0 0,2 0 2,-2-1 1,1-1 0,-1 1-1,1-2 1,-1-1-1,1 1-1,-1-1 2,0 0 0,2 0 0,-3-1 1,2 0-2,0-1 1,0 0 4,-1 0-1,2 1 1,-2 1-3,1-2-2,1 2 1,-1 0 1,2 1-1,-1-1-7,1 2 4,-1-2-4,1 1-3,0 1-5,1 0-10,0 0-10,-2-2-10,2 2-5,0-3-9,0 5-17,0-4-14,0 4-2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50.3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60 3,'0'0'21,"0"-1"-1,0 0-3,-2 0-4,2 0-1,0 0 1,0 1 0,0-2 3,2 0 3,-2 0 4,0 1 4,0-1 5,-2 1-1,2-1 3,-2 1 0,2 0 1,-2 0 2,0 1-1,2 0-2,-3 0 2,1 0-1,0 0 0,-1 0-2,0 0 0,0 0-5,-1 1-2,2 0 1,-1 1-2,0-1-2,1-1-1,0 1-2,0 0-4,1 0 2,0 0-3,-1-1-4,0 2-3,2 0-3,-3 0 0,1 1-1,1 0-1,0 0-3,-1 0-1,1 1 4,0-1 0,0-1 2,0 1-3,0-1-1,0 0 2,1 2 1,-1-1 9,1 0-3,0 0-3,1-1-1,-1 2 6,1-1 2,1 1 0,-1-2-2,0 0-5,0 1 3,1-2 3,0 1 0,0 1-4,-1-1-1,1 1 3,1 0-2,-1-1 0,0 1-2,1-1-2,0 0 1,-1 1-3,1-2-1,1 1-1,-1-1 0,1 0 0,-1 1-1,0-1 2,2-1 0,-1 0 0,0 0 0,1-1-2,-1-1-2,-1 1 1,1 0 1,0-1 0,-1 1-3,1-2 2,0 3-2,-1-2 0,0 0 2,0-1-2,-1 2-3,0-2 0,1 1-1,0 0 0,0-2 2,-1 0-2,2 1 2,-3-1 2,2-1 2,-2 0 0,1 1 1,-2 0 0,0 0-2,0 0 2,0 0 0,-9-23 15,6 24-7,1-2 0,-1 1 2,0 0-1,0 1 1,0 1 3,1 0 0,-2 0 1,1 0-1,0 1-4,-1 0 3,1 1-1,-1 1-5,0-1 0,1 1 1,0-1-1,0 1 1,0 0 0,0-1 0,1 0 0,0 0 1,0 0-5,-1 0 0,2 1 1,-1-1-1,0 0-1,0 1-2,0-1 0,1 0 2,-2 1 1,3 0 1,-2 0-4,0 0-3,0 0 2,-1 0-1,1 0-3,-1 1 2,0 0 0,0 1 0,1-1 0,0 1 3,0 0-1,-1-1 1,1 1 3,0 1-6,0 0 0,-1 1 0,1 0 2,0 0 2,-1-1-1,2 2 0,-2-1-1,2 1 2,0 1 0,0-1-1,-1 0 2,1-1-2,0 1 0,1-2 0,0-1 0,0 1 2,0-2 3,1 2 2,0-1-4,-1 0 1,2 0 2,-1-1 1,1 0-1,0-1-2,0 0 1,1-1-4,-1 2 1,1-1 2,-1 1-2,0-2 5,1 0-4,0 0-1,0 0-3,0 0 2,-1-2-1,1 2-2,-1 0-1,0 0-5,0-1 3,0-1 4,0 1 0,1-2 0,0 1 0,0 0-1,-1 0 0,1-3-3,0 3-2,2-2-1,-3 0 0,0-1-3,0 1 1,0 0 3,0-1 0,-1 0-1,1 0 2,-2 0 3,1-1 0,0 2 3,-1-1-4,0-1 1,0 2 2,-1-1 2,0 0 2,-1-1 0,1 0-1,-1 1 3,0 0 0,0 0 1,0 0-2,0 0 4,-1 0 2,1 0 1,-1 0 1,0 2 1,1-1 2,-1 2 0,0 0 1,0 0 0,0 0-1,0 2 4,0-1-2,-1 0 2,2 0-2,-1 1 1,0 0 0,1 0-2,-1 1-3,0-1-6,1 1-3,-1 0-3,0 0 1,0 2-1,1-1-1,0 0-2,1 2 0,0-1 3,0 1 1,0 0-2,0 0-2,0 1-1,0-1 2,0 0 1,0 0 0,1 1 0,-2-1 3,2 1-1,0 1-2,0 0 4,-1-1-3,1 0 0,0-1 1,0 0-2,1 0-1,-1 0 0,0 1 2,2-1 0,-2 0 0,0-1-2,2-1-3,-1 1 2,1 0 2,0-1 0,0-2 2,0 3-1,0-2-1,1 1 1,0-1 3,-1-1 0,1 0-2,-1 0-2,1-1-4,-1-1-7,0 2-1,0 0-7,-2-1-2,2-2-7,-1 3-1,0 0-3,-1 0-4,1-1 0,0-2 0,0 2-4,0-2 0,-1 0-1,1-1-4,0 2-6,0-1-2,-1 0-5,0 0-12,0 1-8,0 0-14,1-2-14,-1 2-14,1 0-12,-1-1-21,0 0-2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48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31 18,'0'-1'34,"-1"0"-1,0 0-3,0 1 1,-1 0 1,2 0 4,-1 0-1,1-2 0,0 1-1,0 0 1,-1 1 2,0-1-1,0 0-2,1 1-3,-1 0 1,1 0-1,0 1 3,0-1 3,-2 0 3,2 0 2,0-1 0,0 0 4,0 1 2,0 0-2,0 0 1,0-1-2,0 1-2,-1-1 0,0 0 3,0 0-1,1 1-2,0 0-2,0 0 2,0 0 0,0 0-1,0 0-2,0 0-3,0 0-3,0 0-2,0-1 2,0 1-7,0 0-5,0 0-1,0 0-3,0 0-4,0 0-3,0 0 0,0 0-3,0 0 0,0 1-1,1 0 1,0-1 1,0 0 4,1 0 5,-1 0 3,1-1 2,0 0 4,0 0 1,1 1 2,-1-1-3,2 0-2,0 0-5,-1 0-3,1 1-2,-1-1-2,1 0-1,-1 0-3,0 0-2,0 0 0,-1 1-3,1 0-2,1 0 0,-2 0 3,1 0-4,0-1-1,0 1 0,-1-1 5,1 1-1,1-1 1,-2 1-3,0 0-3,0-1-1,0 0 2,-1 1-2,1-1-2,-1 1-1,0 0 2,0 0 0,0 0 2,-1 1 6,0-1-1,0 0-1,0-1 2,0 1-3,0 0-2,0 0-2,0 1 1,0-1-2,0 0 1,0 0 0,0 0-2,-1 0 3,1 0-2,0 0 3,-1 0 0,1 1 0,-1 0-2,0 0 3,0 0 0,-1-1 3,-1 1 1,0 0-2,1 0 1,-1 0-4,1 0-1,0 0 1,-1-1 0,0 0 1,0 0-2,-1 0 1,0 0-1,1 0-1,-1 0 2,1 0-2,-1 0-2,1 0 2,-1-1 2,0 0-1,-1 1 1,1 0-1,0 0-2,0 0 3,0 0 2,-1 0-1,0 0-6,0-1 3,0 1 1,0 0 1,1 0 0,0 0-1,0 0 0,-2 0 0,2 0 4,1 0 0,0 0-3,1 0 0,0 0 4,1 0-1,-1-1 2,0 0 1,1 0-5,1 1 2,-1 0-1,1 0 4,0 0 1,0 1 3,0-1-3,0 0 0,0 0 1,0 0 0,0 1-1,0-1-4,0 0 1,1 0-3,-1 0-2,2 0 1,1 0 4,8 3 21,-7-2-18,1-1 4,-2 1-2,0 0 1,1 0 1,-1-1 1,1 0 2,0 0-1,0 0 1,1 0-3,1 1-1,-2-1-5,1 0-1,0 0-1,-1 0 2,1 0 1,-1 0-2,-1 0 0,1 0-1,-2 0 3,2-1-2,-2 0-3,0 1-1,0 0-3,0 0 1,2 0-1,-3 0 1,0-1 2,1 1 3,-2 0-3,1 0 0,1 0 0,-1 0 0,0 0 5,-1 0-3,1-1-2,0 1 0,-1 0 3,1 0-2,-1 0 2,0 0-1,0 0-4,0 0 2,0 0 0,-1 1 0,1-1 0,-1 0 3,1 0 0,0-1-3,1 1 0,-1 0-1,0 1 0,0 0 2,0 0 1,0 0-2,0-1 1,-1 1 5,0-1 1,1 0-2,-1 0-2,0 0 1,1-1-2,-2 1 0,1 0 0,-1 0-5,0 1-6,-1 0-11,0 0-14,1 0-18,0 0-24,1-1-27,0 0-30,1 0-37,0 0-35,0 0-37,0 0-46,-2 0-54,0 2-8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10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2 28,'0'0'32,"0"0"-1,0 0-2,0 1 4,0 0 0,0 0 5,0 1 4,0 0 4,0 0 0,0 0 2,0-1 1,-1 1-2,0 0-4,1 0-5,0-1-2,0 2-4,0-1-4,0 0-1,1-1-5,-1 1-2,1-1-4,-1 1-2,0 0-3,0-1-2,0 1-2,1 0-2,0-1 0,-1 1-1,1-1 1,0 0-3,-1 0-3,0 1 1,1 0 1,0-1 3,-1 1-1,1 0-1,-1-1 1,1 2 0,0-1 3,0 0-4,-1 0-1,4 7-13,-4-7 12,0-1 0,0-1-1,0 0 0,0 0-1,0 0 3,0 0 1,0 0-4,0-1 0,0 0 1,0 0 0,-1 0-1,0-1 2,0 1-2,0-2 1,-1-1 2,1 1-1,0-1 0,-1 0 1,1 0 1,0-1-4,-1 0 2,1 0 1,0 0 3,0 0 1,0 1 4,0 0 3,0 1 4,1-1 5,0 2 4,0 0 1,0 1 5,0-1 3,0 1-2,0 0 0,-1 1-6,0-1-2,1 1-4,-1 0-4,2 0-6,-1 1-1,1 0 0,-1 0 0,0 0 1,0 0 1,0 0 5,1-1 2,-1 2-5,0 0 1,0 0 0,0 0-2,0 0-2,0 1 2,0 0-5,1 0-3,-1-1 5,1 0-2,-1 1-5,0-1 0,0 1-1,0-1-3,0 1 2,0-1 1,0 0-1,1 0-2,0-1 2,-1 0 1,0 0 3,0 0-2,1 0-2,0-1 0,-1 0 3,1 0 1,-1 0-3,0 1-1,0 0 0,0 0 1,0 0 1,1-1-2,-1 1 0,0 0 0,0-1 0,0 0-1,0 0 2,0-1 1,0 0-2,0 1 1,0 0-1,0 0-1,0 0 2,0 0 3,0-1-4,0 0 0,0 0 2,0 0-1,0 1-1,0-2 0,0 0-4,-1 0 1,0 0 1,1-1-2,0 2 1,0-1-2,0 1 1,0-1 3,0 0 0,-1 1 1,0-1 0,1 1 0,-1 1 1,1 0 4,-1 0 1,1 0 1,0 0 6,0 0 0,0 1 2,-1 0-2,0 0 1,0 0-2,0 1 1,0 0 0,0-1-6,0 2 0,0-1 0,0 2 2,0-1-1,1 0-1,-1 0-1,1-1-4,0 0 1,0 1 1,0-1 0,0 1-2,0 0-2,1 1 2,-1-1-4,1 0 6,0 0-2,0 0-2,-1 0 0,1-1 0,-1 0 4,1 0-4,0-2 3,1 3-3,-2-1 1,1 0 3,0-2-4,1 1 1,-1 0-3,0-1 3,1 2-3,-2-2 2,1 1-2,0 0-1,0-1 0,0 0 1,-1-1 3,1 1-1,-1 0 0,0-1-2,1 1 1,1 0 8,-2 0-6,-1-2 2,1 1-1,-1 0-1,0-1 4,1-1-3,0 1-3,0-1 2,-1 0 6,1 2 5,0-1 4,0 0 3,-1-1 0,1 0-1,0 0 1,-1 0-2,1 1-1,-1-1-2,0 0 3,1 2 3,-1-1 3,0 1 7,1 0 4,-1 1 2,1 0 3,-1 0 1,1 0-2,0 0-5,0 0-1,0 0 1,-1 0-7,0 0-3,1 0-3,0 0-5,0 0 0,-1 1-2,0 0-5,1 1-1,-1-1-1,0 2 3,1 0-3,-1 0 1,0 0-2,1 0 1,0 0-3,0 0-1,0 0-2,0 0-1,-1 0 1,1 0-2,0 0 0,0-1-1,0 0 0,0 1 2,0 0 0,0-1-3,0 0 2,0-2 2,0 3 0,1-2-1,-1-1 2,1 0-1,0 2-1,-1-1 0,1-1-2,0 0-1,0-1 0,0-1-2,1 2-1,-1-4-4,1 2 2,0 0 2,0-2 0,-1 1-4,0 0 0,1-2 3,-1 2 1,-1-1 1,1 0 1,0-1-3,-1 0 5,0 1 2,0-2-3,0 2 2,0 0-2,0 1 2,-1 1 2,0 0 3,1 0 2,-1 1 5,0 0 5,0 0 2,1 0 3,-1 1 2,0 0-1,0 0 0,-1 1 0,0 0 0,0 0 0,0 1-1,0 1 2,0 1 1,1 0-1,-1-1-1,1 0-4,-1 0-6,1 1-2,-1-1-2,1 0-2,1 0-3,-1-2-1,1 1 0,0-1 1,0 1 3,1 0-3,-1-2 2,1 2-3,1-1 2,-2 0-4,1 0 1,1 0 1,-1-1 2,1 0-2,0 0-3,0 0-3,0-1-2,0 0 2,0 0-2,0 0-10,-1 1-7,1 0-4,-1-2-2,0 2-5,0-1 1,0 0-2,-1 0-2,1 0 8,0 1 4,-1-1 1,0 0 9,0-1 4,0 1 3,0-1 1,0 1 4,-2-15-27,1 15 11,0 0-11,1 1-15,0 0-21,-1 0-31,1 0-32,-1 0-42,1 0-47,-2 1-53,0 1-69,-2 0-8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08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41,'0'2'52,"0"0"0,1 0 1,-1 1 3,0 0-2,0 0 2,0-1-1,0 2-5,0-1 0,-1 1-2,0 0-5,1 0-3,0-2-4,0 3-1,1-1-3,-1 2-4,0-2-3,0 1-4,0 0-1,0 0-1,0 0-3,0 0-4,1 1-7,0-1-1,-1 0-3,0 0 1,0 0 0,0 1 0,1-2-2,-1 1-1,1-1 2,-1 0 2,0-1-3,0 0 0,0 1-1,1-1 1,-1-1-2,0 0 2,1 0-4,-1-1-3,0 0 4,0 0-3,0 0-2,0 0-4,2 0-1,-2 0-4,0 0 0,0 0-3,0 0-11,1-1-1,-1 0-5,1 0-4,-1 0-5,0-1-8,0 1-9,0 0-6,0 0-4,0 0-10,0 0-7,0 0-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07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33,'1'0'36,"-1"2"-2,1-2-1,0 0 0,0 0-7,-1 0 3,1 0 2,-1 0 2,0 0 2,0 0 5,1 1 3,0 0 2,-1 0 8,2 2 108,0 1-60,-2-2-55,1 1 0,0 0-4,-1-2-4,1 3-3,0-1-4,-1 1-5,0 0-5,0 0-3,0 0-5,0 1-3,-1-1-3,0 0-3,1 0-3,0 0 0,0-1 0,0 2-1,0-1-1,0 0 1,0 0-2,1 1 2,0-1 0,-1 0-2,1 0-3,0 0-2,2-1-2,-2 1-2,0 0-1,1 0-1,-2-1-2,1 1-3,0 0 1,-1-2-4,0 1 0,2 1 7,-2-1-6,1 0-1,0 1 1,-1-2-4,0 1-1,0-1 3,0 1 0,0-1-8,0 1 0,2-2 4,-2 0-1,0 1 4,1-1 3,0 0 0,-1 0 0,1 0 4,-1-1 3,0 0-2,0 0-1,0 0-2,0 0-4,0 0-3,1 0-3,-1 0-6,0-1-8,0 0-6,0 1-8,0 0-5,0 0-8,0 0-1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07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3,'1'1'33,"-1"0"5,2 0-2,-2 0 1,0-1-1,1 2 1,-1 0-2,1 0-1,1-1-2,-2 1-9,0-1 2,1 0-1,-1 1-1,1 0 1,-1 0-1,2 0-2,-2 1 0,0 0-3,1-2-2,0 2-2,-1-1-2,0 1-1,2-1-1,-1 1-3,0-1 0,-1 2 3,0 0 2,0-1 1,0 1 2,0 0 0,0 0 2,0 0 1,0 3-1,-1-3 0,0 3-3,1 1-1,-2-2-1,2 1-4,0-1-1,-1 0-3,0-1 7,1 1-7,0-1-2,-2 1 1,2-1-3,0 0-1,0 0 0,0 0 1,0-1-8,0 0 5,0-1 1,0 1-2,0-2 3,0 1 1,0-1-1,0 1-1,0-2 3,0 1-1,0-1-1,2-1-3,-2 2-1,0-1 1,0-1-2,0 0 1,1 0-4,0 0-2,-1 0 0,0 0-1,8-7-169,-8 5 144,0 0-5,1 0 0,-1 0-5,0-1-2,0 3-5,0 0-5,0 0-11,0 0-1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06.3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1,'0'0'31,"0"0"2,0 0-3,0 0-2,0 0-3,0 0-1,0 0-4,0 0 0,0 0-4,0 1 4,1-1-1,0 1 1,0-1 2,-1 0-4,1 1 1,0-1-2,-1 0 0,1 1-4,-1-1-1,1 1 0,0 0 1,0 0-2,-1 1 2,1 1 0,-1 0 1,1 0 1,0 1-2,1-1 0,-1 1 1,0 0 0,-1 0-1,0 2-2,0-1-1,0 2-2,0-2-6,0 2 3,0-1-2,1-1 3,0-1 5,0-1-3,-1 1 3,0 1-1,0 1 4,0-2-4,0 1 0,-1 0-5,1-1-2,-1-1-2,1-1 0,0 2-2,0 1 2,1-3 0,-1 2-1,0-1 1,0 1-1,0-2-1,1 0 0,-1 0 1,0 0-2,0 1 1,0 1 0,0-2 1,0-1-1,0 0 2,0 1 1,0-1-2,0 2 1,0-2 2,0 1-3,0 0-2,0-2 2,0 0-2,0-2 0,0 2 4,0 0-2,0 0 0,0 2 0,0-2 2,0 0-1,0 0 1,0 0 0,0 0-2,0 0-1,0 0 0,0 0-1,0 0-1,0 0-1,0 0-1,0 0-4,0 0-1,0 0 1,0 0-3,0 0-2,0 0 0,0 0 0,0-2-2,0 2-1,0 0-2,0 0-1,0 0-4,0 0-3,0 0-11,0 0-12,0 0-12,0 0-8,0 0-21,0 0-2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9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2 37 22,'1'-1'36,"-1"1"2,0-2-1,0 2-2,0 0-2,1 0-3,0-1-3,-1 1 1,1 0-6,0 0-2,1 0-3,-1 1-1,-1 1-1,2-2 0,-2 1-3,0-1-3,1 1-1,-1-1-1,0 0 0,0 0-2,0 0-3,0 0-2,0 0 84,-1 0-58,1 0 4,0 0 4,0 0 1,0 0-3,0-1-1,-2 0-2,1-1-2,-1 1 0,1-3-2,-1 2-1,0 0-3,0 0 0,0 0 2,0-1 2,0 0 0,-2 0 3,2 1 3,-1 0 3,1-1 5,-1 2 3,0 1 2,0-1-1,0-1-1,0 2-2,0 0 0,-1 0-3,1 0-1,0 0-2,0 0 0,1 0-2,-1 0-1,0 0-3,-1 0-4,0 0-6,1 0-6,0 3-6,0-2-3,0 2-1,-2 0 0,2-2-5,0 2 2,-1 0 0,2 0 1,-2 1 0,0-2 0,0 2 0,1 1 1,0-1-1,0 0 0,0 0-3,0 1 1,1 1 1,-2-2 1,2 0-1,-1 2-2,1-1 0,0-1 3,0 1 0,0 0 0,0 2-1,1 0 1,-1 1-2,1-1-1,0 0 2,-1-1 0,1 0 2,-1 0-1,2-1 3,0 0-1,0 0-1,1 0-1,0-1 0,0 0-1,1 1-3,0-1 2,0 0-2,-1 0 1,3 0 0,-2-2 2,2 0 1,-1 1-1,2 1 1,-1 0-1,0-1 1,-1 1-1,1-1-1,-1 0-4,0-1-1,1 1-2,0-2-3,-1 2-2,1 0-1,0 0-4,0-1-2,0 0 0,0-2-1,1 2 0,-1 0 0,0 0 2,0 0 0,1-1 0,-1 1 6,2-2 0,0 0 3,-2 0 1,1 0 1,-1 0 2,-1 0 0,0 0 4,1 0 1,-2 0 0,2-2 1,-1 1 0,-1-1 2,0 0 2,0 0-1,0 2 1,1-2 1,-1 2 1,0-2 0,0 0 2,-2 2-2,2-2 2,-1 1 3,1 0 2,-2-1 0,2 2 5,-2-1 0,1-1 0,0 2 1,-1 0-3,0-1-2,0 1-2,0 0-2,0 0-2,0 0-9,0 0 0,0 0-3,0 0-3,0 0-6,-1 0-8,0 0-8,1 0-12,0 1-5,0-1-17,0 0-15,0 2-21,0-1-20,0-1-22,0 0-28,0 0-40,0 0-7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8.4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2 35,'0'0'55,"0"0"2,0-1-1,0 1 0,0 0-2,0 0-3,0 0-5,0-1-3,0 0-5,-1 0-4,1 0-7,0-1-4,0 1 0,0 0-2,0-1 0,0 2-1,0-1 0,0 0 0,1 0 0,-1 0-2,0 0-4,0-1-3,0 1-4,1-1 0,0 0 0,1 0 0,-2 0-1,2 0-1,0 0-3,-1-1 3,1 0 2,0 1-2,0-1 0,3-1 0,-3 0 0,2 0-1,-1 0 2,1 0-2,0 0-3,0 1 0,0 0-1,1-1 2,1 2-3,-2-1 1,0 1 0,0 0-3,0 0 3,0 0 0,0 2-2,0-2 1,0 1 1,0 1 2,0 0-1,0 0 2,-2 0-2,3 1 2,-2 1 1,0 0-3,0 0 3,1 2-1,-2 0-1,1 1 0,-1 1 0,0-1 1,0 3 1,0-1 1,-1 2-3,1-1-1,0 0 0,-2 1-2,0-2 0,2 1-6,-2-1 1,0 1-2,-2-1 1,2 0 0,0-1 1,-2 2 2,0-1 0,0 0-1,0-1-1,0 1-1,0-1-3,1-2 2,-2 3-4,1-1 3,0-1 2,0 1 2,-1 0 3,0 1 2,0-3 0,0 0 2,0 3 3,0-3-3,1-2 1,-1 0 0,0 1 0,1-3 4,0 2 1,0 0 2,-1-1-1,0 0 2,1 0-2,-3 0 1,2-1-1,0 0-1,-8-6 41,8 4-24,1-1 6,-2 1 9,3 0 7,-2 0 6,2 0 3,-1-2 0,0 1-2,1 1-3,-1 0-5,2 0-7,-1 0-9,0 0-6,1 0-6,-1 2-4,0 0-2,1-3-4,0 3-4,0 0-3,0 3-3,0-3-6,-1 0-9,-1-3-7,0 3-16,2 0-12,0-2-12,0 4-16,0-2-14,0 0-15,0 3-11,0-3-15,0 0-12,0 0-15,0 0-17,0 0-2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7.5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8 34,'0'0'50,"0"-3"-9,0 3-5,0-1-3,0 1-3,0 0 0,0 0-3,0 0 0,0 0-6,0 0-2,0 0-3,0 0 0,0 0-2,0 0 1,0 0 3,0 0 3,-2 0 2,2 0 1,0 0 2,0 0 3,-1 0 2,0 0-1,0 0 3,1 0 2,1 0 1,-1 0 4,0 0 1,1 0 0,0 0 4,1-3 280,-2 2-263,0 1 1,0-1-2,0-1 2,0 2-2,0 0 3,0-1-3,0 0-2,0-1-6,0 2-6,1-1-5,0-2-7,1 2-14,0-1-5,1-1-6,0 1-4,-2-1-2,1 0 2,1 1-1,-1-1-1,0 0 6,1-1-2,1 1-2,-1 1-1,0 0-3,2-1-1,-3 1-2,2-1 1,-1 1-2,1 1-5,0-1 0,0 0-2,0 1-3,2-1-7,-1 1-2,-1 0-6,0 0-4,0 0-2,-1 0-2,2 1-4,-3 0 5,2-2 3,-1 1 2,-1 1 6,1 0 4,-1 1 3,0 1 3,-2-1 6,2 1 1,-2 0 0,2 1 4,-2-1 1,2 0 0,-1 2 1,0-1 2,-1 1 0,0 0 0,0 2 0,0-1-1,-1-1 1,0 2 2,-1-1-3,1 2-1,0-3 0,-2 3 0,2-1 0,-1-1-3,0 1-2,0 0-2,0-2 1,0 1-1,0-1-2,0 1-2,-2 1-2,1-2-1,1 1-1,-1 1 1,-1 0-2,2 0-2,0-1-1,0 0-1,-2-1 1,2-1 1,0 0 1,1 0 0,-2-1 3,3 0 3,-2 0 3,2-2 2,0 2 4,-1-2-2,0 0 3,1 0 0,0 0-1,0 0 0,1 0 5,-1 0-1,1 0-2,-1 0 3,0-2-2,2 2-1,1-2 1,-1 0-1,1 0-3,1-1 2,-2 0-1,0 2-1,2-3 3,-1 2 0,0 0 0,0 0 1,2 1-2,-1-1 1,1 1 0,-1 0-2,-1 1 2,3 0 0,-2 1-1,1 0-4,-1 1 0,-1-1-3,1 2-1,-1 0-3,1 1-4,-1 1-4,1 1 0,-1 0-2,0 1-1,0-1 0,-1 2-3,0-1 2,0 1 3,-1 0-1,0-1 1,1 1 3,-1-2 2,1 2 2,-2-1 1,1 1 3,-1 0 2,0 0 3,0-2 2,-3 16-2,3-16 8,-2 1-2,0-1 0,1 0 1,-1 1 2,0-3-1,0 0 3,-1 3 0,0-3-1,-1 1 0,0 1 0,0-3 0,1 1-2,-1 0 1,0 0-3,1 0-1,0-1 0,-3 0 1,2-2-1,0 1 0,1-1 2,-1 0 0,-1-1 2,0 0 2,-1-2 2,2 0 2,-1 1 1,1-2 2,-1 0 8,1 0 6,0 0 9,1 1 13,1-1 7,-1-1 8,0 0 7,1 0 7,0-1 1,1 1-2,-1 2-2,1-2-4,-1 1-2,0 1-3,2 0-3,0 0-5,-1 2-5,0-2-7,1 2-2,0 0-11,0-2-8,0 2-9,0 0-6,0 0-3,0 0-4,-2 0-3,1 0-7,-1 2 4,1-2 1,2 0-2,-1 0-7,2 0-8,-2 2-7,0-2-10,0 2-14,0-2-15,0 0-14,1 0-14,-1 2-12,0-2-11,0 0-15,-1 0-18,1 0-16,0 0-21,0 0-24,0 0-34,0 0-5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3:42.6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53,'1'-2'77,"0"0"4,0 0 4,0 0 1,0 1 2,0-1 1,-1 1 0,1-1 1,-1 1 0,2 1-2,-1-1-3,0 0 4,-1 0-8,0 1 3,0-1 2,0 1 0,0 0-1,0 0-1,0 0-3,0 0-9,0 0-3,0 0-13,0 0-13,0 1-13,0-1-10,-1 1-8,0 0-7,1 0-1,-2 1-5,2-1 0,0-1 0,0 1-3,0 0-1,0 0-6,0 0-8,0-1-9,0 1-10,0 0-14,0-1-10,2 0-13,-2 0-11,0 0-9,0 0-9,0 0-9,0-1-10,0 0-10,0 0-14,0 1-12,0 0-18,0-3-21,-2 3-6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6.2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,'0'0'46,"2"0"1,-2 0 3,0 0 2,0 0 0,0 0 2,-2 0 2,2 0 2,0 0 0,2 0 3,-2 0-1,0 0-1,0 0 4,0 1-2,0-1-3,0 0 1,0 0-6,0 0-7,0 0-8,0 0-5,0 0-10,0 0-4,1 0-3,-1 2-5,0-2-1,0 1 1,1 0 5,1 0 10,-1 0 11,2 0 10,0 0 5,1 0 6,-1 0 4,1 0 7,1-1-7,-1 1-12,1 0-10,0-1-11,-1 1-6,0-1-4,3 1-4,-3 0-7,1-1 1,0 1 2,1-1 1,-2 1-3,1 0-1,1 1-2,-1-1-2,-1 0-1,0 0-1,0 0-2,-1 0-1,2-1 2,-1 0 0,0 0-1,0 0 0,-1 0 3,0 0-1,10-1 4,-10 0-6,1 0 1,-2 0-4,1 1-2,-2-1-1,1 0 0,-1 1 1,1 0 1,-2 0 0,0 0 1,0 0 1,0 1-3,0 0-8,0-1-6,0-1-7,0 0-10,0 0-5,0 1-8,0 1-7,1 0-7,-1 0-3,0-1-4,-1 1-3,1-1-7,0 0-8,0 0-10,-1 0-17,0 0-14,1 0-18,0 0-24,0 0-3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5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56 15,'0'0'25,"0"0"-11,0 0-7,0 0 0,0 0-3,0 2 3,0-1-3,0 0 1,0 0 3,0-1 5,0 0 3,0 0 1,0 0 3,0 0 0,0 0 5,-1 0 2,0 0 3,1 0 3,0 0 2,0-1 5,0 1 7,0 0 2,0 0 3,0 0 2,0 0 2,0-1 1,1 0-1,0 1-3,-1-2-2,0 2-4,0-1-3,0 0-4,0 0-4,2 0-7,-2 1-3,0-1-4,0 0-3,2 0-2,-2 0-4,0 0-2,0 1-2,2-1 0,-1-1-2,0 1 0,0 1 0,1-3-2,-1 2-1,0-1 1,1 0 1,-1 0-2,1 0 0,0-1 1,0 1-3,0 0 2,1 0-1,-1-1 0,1 1 1,1 0-3,-1 0-1,0-1 3,1 2-1,-1-2-1,1 2-1,-1-1-1,2 1 1,-1-1 0,-2 2 0,1 0-1,-1 0-4,1 0 2,-1 0 1,0 2 0,0-2 2,0 3 0,0-2 0,0 2 0,-1 1 6,1-2-4,0 2 0,-1 1 1,0-1-2,0 0 1,0 3-1,0 0 2,-2-1-1,-1 0 1,0 0 0,-1-1-2,2 0 0,-1 1-1,0 0 1,0 1 0,-1 0 0,0 0 1,-1 0 0,0-1-2,0 0 0,-1 0 2,2-1 1,-1-1-3,1-1 0,1 1 0,0-2 1,0 1 3,1-1-2,-1 0-2,2 0 0,-1-2-1,1 1-2,0 0-1,0-1-4,0 0-2,1 0 1,-1-1-1,0 0 1,7-3-8,-4 2 14,0 1 3,2-1 1,-1 0 1,1-2-1,-1 2 0,-1-1-3,1 2-2,-1-1 1,1 1 0,-2 1 0,1 0-2,0 0 3,1 1 0,-1 0 0,-1 0 2,1 1 0,0 0 1,-1 0-1,1-1 0,-2 2 0,2-1 0,-2 1 0,2 1-1,-2-1 2,1 0-1,-1 1 1,1 1-1,-2 1 0,1-2 0,0 0 2,0-1-1,0 1 4,-1 0-4,2-2-1,-1 0 0,-1 0 0,-1 1 0,1 1 0,-2-2-4,2 1-1,0 0 4,-1 1 1,0-1 0,0 1 1,0-2-2,0 2 3,-1-1 0,0 0 0,-2 1-2,1-1-1,-1 1 1,1-1 0,-1 0 0,2 1 0,-2-2 0,1 0 1,-1 0 0,0 0 2,-1-2-1,1 0 1,0 0 0,0 0 3,1-1 3,0 0 4,0 0 4,0 0 0,1 0 1,1-1 0,0 1-1,0 1-2,0-1-5,1-1-3,0 2-2,0-2-4,0 0-6,0 2-5,0-1-10,0 0-9,-1 1-19,1-1-21,-1 1-25,1 0-32,0 0-31,0 0-35,0 0-45,0 0-8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4.3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29 10,'0'0'67,"0"0"1,1 0-3,0 0-3,-1 0-5,0 0-5,0 0-7,0 0-6,0 0-6,0 0-6,0 0-4,0 0-4,0 0-1,0 0-2,0-2-1,0 2 1,0 0 2,0 0-1,0 0 0,0 0 1,0 0 1,0-1 1,0 0-2,-1 1 0,0-2 0,1 2-1,-1 0-1,0 0-4,0 0-3,-2 0 0,2-2 1,-3-1-1,2 1 5,-1 1 2,1 0 6,-1-1 5,-1 0 7,1 0 5,-1 0 2,0 0 5,2-1 0,-3 2-1,0 1-2,-1 0-4,2 0-3,-2 1-11,1 1 1,0-1-3,0 3-4,-10 7 26,10-7-33,1 2 5,0-2-4,-1 3-5,3-2-2,-1 1-1,1 0-3,0 1 0,1 1-1,-1 0 2,2 0-2,-1 2 1,1-1-1,-2 0 0,2 0 0,0 0-1,2 0 0,-2-2-1,1-1 0,-1 0 0,2-1-1,-1 0 2,1 0 0,0 0 0,0 0 0,0 0 1,2 0-1,-2 0 0,2 1 2,0-1-2,0-1 0,0 2-1,0-1-1,2-1-4,0 0 1,-1 1 2,1-1 0,0-2-1,-1 2-1,2-2 4,-2 1 1,2-3 6,-1 4-5,1-4-1,-2 2 0,1 0 3,0-2-3,-2 0 1,1 0-1,1 0-4,-2 0-1,0 0 1,-1 0-2,1 0 0,-2-2 1,1 2 1,-1-2-1,0 2 4,0 0-1,-1 0 1,0 0 0,-1 0-1,2-2 2,-2 1-7,1 0-5,0-2-10,-1-1-10,0 0-13,2 0-12,-2-1-12,1-1-19,0-1-15,-1 1-19,0 0-15,0-3-17,1 2-27,-1 0-4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3.6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12 4,'0'-1'41,"0"0"-3,0 1-4,0-1-1,0 1-2,0 0-6,0-2-3,0 2-4,0-1-1,-1 0 0,1 1 2,0 0 3,0 0 1,1 1 5,-1-1 1,-1 1 3,1-1-3,0 0 0,0 0-2,0 0-6,1-1-5,-1-1-4,0 0-2,2-1-2,-2 1 1,1-1-3,0 1-3,0-1 2,0 1 0,1-2-1,0 0 3,0-1 0,1 0 0,-1 0 2,1 0 1,-1 1 0,1-2 3,-1 1 3,2 1 2,0-2 2,0 1 0,0 1 1,0 0 1,-1 1 0,1-1 1,-1 2-3,1-2 0,-2 2-3,2 0-2,0 1-1,-1-1 2,1 1-1,-1 1 3,1 1 1,-2 1-2,3 1-2,-2-1 0,1 2-1,0 2 0,0 1-1,1-1-3,-2 1-3,1 2 0,-1 0 0,-1 0-1,0 1-1,0 0-1,1 1-3,-2 0-1,0 0-2,-1 0-2,0 0-3,0-1-3,0 1-3,0 0-2,0-1-2,-1 0-3,1-2 0,-1 0 0,-1-1 0,1 1 3,-1-1 1,0-3-2,1 3 2,0-1-1,-1-2 0,1 1 3,-1-1-1,1 0 1,-9 10-23,7-14 34,2 0 4,-2-1 4,0 0 4,1 0 3,-1-1 4,-1 0 4,2-1 6,-1-1 8,1 2 6,0-2 6,0 2 7,0-2 6,1 1 4,0 1 5,0 0 1,0 2 0,1-2-4,0 2-1,0-2-9,0 2-5,0 0-8,-1 0-9,1 0-4,0 0-6,0 0-6,0 0-10,0 0-1,0 0-5,-2 0-4,2 0-6,0 0-13,0 2-13,0-2-18,0 2-17,0-2-23,0 0-24,0 0-21,0 0-19,0 0-16,0 0-15,0 0-18,3 2-34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2.7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 6,'0'0'48,"0"-2"1,-1 1 0,0 0 0,0 1-2,1-2 2,1 4 1,-1-2 2,0 0 0,0 0 4,0 0 1,1 0 2,0 0 267,-2 0-278,0 0-5,0 0-7,1 0-2,0 0-2,0 0-3,1 0-4,0 0-7,0 0-6,0 1-4,0 0 0,1-1-1,0 0-3,0 0 0,0 0-2,0 0-1,2 0 3,-3 0-1,2 0 0,0 0 0,0 0-2,0 2-1,2-2 0,-2 1 0,1 0 0,0 2 1,-1-3 2,1 2-3,0 0 3,-1-2-1,2 2 1,-2-2-1,1 2-1,-2 0-2,2-1 0,-2 1 1,1-1-3,-1-1 1,0 1 2,0 0-1,1 0 1,-1-1 0,-1 1 0,1 0 0,-2-1 0,0 0 0,2 1 0,-2-1 1,0 0 3,1 0-3,0 0-1,-1 0 0,2 0 0,-2 0 1,0-1 6,1 0-9,-1 1-3,0 0 3,1 0-4,-1 1-1,0-1 0,-1 0-8,0 1-9,1 0 3,0-1-6,0 0-4,0 1-5,0 0-11,-2 0-10,2 0-9,0 1-10,-1 1-13,0-1-10,1 1-18,-2 0-16,0 0-22,1 0-2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2.0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5 17,'0'0'80,"0"0"-9,0 0-5,0 0-1,0 0-3,-2 0 1,2 0 1,-2 0-4,1 0-2,0 0-2,1-1-4,1 0-3,1 1-3,-1 0 1,1 0-1,-2 0 1,-2 0 1,1 0 2,-2 0 2,3 0 4,-1 0 1,1 0 1,1 0-1,-1 0 1,0 0-4,0 0-5,-1 0-6,0 0-6,0 0-8,0 0-4,1 0-6,0 0-9,0 1-2,1 0-1,-1 0-1,1 0-4,0-1 4,0 1-2,1 0 3,0 0 0,2 0 0,-2 0 2,2-1 1,0 1 2,0 0-3,0-1-2,0 0 1,0 0-1,0-1-3,1 0 2,1 0-4,-2-1 0,1 0-1,-1 1 0,8-2 1,-8 1-5,-1 2 0,0 0 0,-1 0 3,0 0 0,1 0 2,-2 0-2,0 0-2,1 0 2,0 0 0,-2 0-1,2 0-3,-2 0-2,2 0-3,-1 2-7,-1-2-5,1 2-5,0 0-6,-1-1-4,0 0-1,0-1-8,0 0-1,2 0-1,-2 0 1,1 0-1,0 0-5,0 0-1,0 0-7,0 0 2,-1 0-4,2 0-2,-2 0-2,2 0-1,-2 0-2,2 0-2,-2 0-4,0 0-4,1 0-4,-1 0-3,0 0-13,0 0-12,1-2-2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41.4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7,'0'0'24,"0"0"2,0-1 2,0 1 2,0 0 3,0 0 3,0 0 2,0 0 3,0 0 1,0 0 0,0 0 0,0 0 1,0 1-2,0-1 0,0 0-3,0 2-3,0-2-3,0-2-5,0 2-2,-2 0-6,2 0-3,-1 2-3,0 0 0,0 1 1,0 1-1,-2 0 0,3 3-3,-1-2 3,1 2-2,1-1-4,-1 1-1,0-1-2,0 3-2,-1-1 1,1 1-2,0 1-1,0 1 3,0-2 2,0 0-3,0 0-1,0-1-2,1 1 0,-1-1 0,1 0 0,1 1-2,-2-1 1,1 0 1,-1-1-2,2 1 2,-1-2-2,1 0-3,-1 1-2,2-2-2,-2 1-3,2-2 0,-2 0 0,2-1-1,0 1 1,-1-1 3,1-2-1,-1 2 2,1 0-2,-2-2 2,2 1 0,-1 0-1,0-2 1,0-2-1,1 2 1,0-2 2,0 2 3,-1-1-1,1-1 2,-1 0 1,1-1 0,-1 0 1,1-2 2,-1-1-1,2 2 4,-1-4-1,1 1 2,-1 0-2,5-16 15,-6 15-13,1 0 0,-1-1 1,0 2 3,1-2 1,-1 1 0,0 0 3,0-2 0,0 2 1,0 0 0,0 0-1,-2 0-3,2 0-3,-2 0 0,2 2 0,-1 1-2,-1-1 0,1 2-2,0 0-3,-1 0 2,1 0 3,-1 1-4,0-1-1,0 0 1,1 1-1,-1 1 3,0 0 0,0 1-1,0 0 2,0-1 1,0 2-1,0 0 0,0-2 2,0 2 0,0 2 1,0-2 1,-1 0 1,1 0 5,-1 0-2,1 0-3,0 0 3,0 2-1,0 0 1,0 0-1,0 0-2,-1 2-2,1 1 0,-1-3 1,1 2-2,0-1-5,0 1 2,0 0 1,0-1-4,0 3 3,0 0 1,0 1-2,1 1 1,-1 1-1,1-1-1,-1-1 0,1 3 0,0-1-3,-1 0 2,1 1-1,0 0 1,-1 1 0,0 1 2,0-1-1,0 1-1,0 0 1,1 1-1,0-1 0,-1 3 1,0 0 0,0 0-1,1 2 0,-1-2-1,2 2 1,-2-1 1,0 1-3,1 0-1,0-1-4,1 0-1,-2-1-4,2 0-1,-2-2-4,2 1-1,-2 0 0,0-2-3,2 0 1,-1-2-2,-1 1-3,2-3 1,-2 1-3,1-1-1,0 0-3,-1-2 0,1 0 2,1 0 1,-1-1 4,0-1 1,0 0 3,0-1 4,1 1 7,-2-1 1,0 0 2,0-2 1,0 1 3,0 0 1,1-1 1,-1 1 0,0-1 0,-1 0 1,1 0-1,0 0 1,-3-1-1,2 1 0,0 0 3,-2 0 0,0 0-2,1-1 2,-1 0 1,-1 0 0,1 0 1,-1 0 1,-1-1 1,-1 0 3,1-1-1,-1 1 1,0-1 2,-1-1-1,0 0-1,0 0 1,-2 0 0,2-2-1,-2 1 0,3-1 3,-2 0 1,1 0 6,0 0 6,1 0-1,2 0 1,0 1 0,0 0 2,0-1 0,2 2-2,-1 0-1,1-1-4,2-1-1,0 1-2,1-2-2,1-1-3,2-1-3,0 0 2,1-2-5,-1 1-4,2-1-1,0 1-1,2-1-2,-1 1-1,-1-1-5,3-1-11,-1 2-5,-1 0-5,-1-1-13,1 1-9,0-1-11,-1 2-10,0 0-7,1 3-9,-1-1-8,-1 0-7,-1 0-7,1-1-1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4:38.1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33 2,'0'0'32,"-2"-1"-3,2 0 2,0 1-3,0 0-2,0 0 1,0 0-4,0 0-1,0-1 3,0 0 0,0 1 0,0 0 8,0 0-4,0 0 0,0 0 0,0-1 1,0 1 0,0 0 0,0 0 3,-1 0-2,1 0 3,-1 0 0,1 0 3,0 0 1,0 0-2,0 0-9,-2-1-1,2 1-6,-1 0 0,0 1 0,-1-1 0,1 1 0,-1 0 0,0 0 3,0 1-2,-1 0 0,1 0-1,0 0 0,0 0-1,0 0 0,0 1 2,-1-1 0,2 2 0,-2-1 2,1 1 3,1-1-5,-2 0 0,2 0 0,1-1-2,-1 2-1,0-1 1,0 0 1,1 2-2,-2-1 0,1-1-2,-1 1-2,1 0 0,1 0-2,-1-1-4,1 0-3,1-1-4,-1 1-2,0 0 2,0 0-1,1-1-1,0 1-1,1-1 0,0 0 0,-1 1 2,1-1 0,1 1-2,-1 1 2,1-1 0,-1-2 1,1 2 0,0-1-1,-1 0 0,1 0 4,0 0-1,0-2-1,-1 3-1,0-2 0,1-1 1,-1 3 0,0-3 2,0 2-2,-1-2 2,0 0-1,1 0 4,1 0-2,-1 0 2,0-2 2,0-1 5,0 2-3,0-2 0,1 3 2,-1-4-2,0 2 0,2-3 0,-1 0-2,1-1-4,-2 1 0,0-2 1,0 1 0,1 0 0,-1-1 1,-1 0 0,0 1-4,2 0 3,-2-1 1,0 1-2,0 0-2,0 1-1,-1 0 3,0 0 2,1 0 6,-1 0 3,0 1 1,0 2 3,-1 0 2,1 0 7,0 1-2,0 0 3,-1 0-5,1 0-3,-1-1 0,0 1-1,0 1 0,-1 0-3,1-2-2,-1 1-5,-1 1 0,1 0-1,-1-1-4,0 1-2,0 0-2,-1 1-2,1 0 1,0 1 1,-1-2-2,1 2 1,-1 0 0,0-1-3,1 1 0,-1-1 3,2 0-1,0 1 1,-1-2-1,1 2-1,0 0-1,0 0 3,-1 0-1,0 1-3,0-1-2,-1 0-2,1-1 3,-1 1-1,1-1 3,0 2 0,1-1 6,-2 1 3,2-1 4,0 2 0,0 0 2,0 0 1,1 0-3,-1 1-1,1 0-5,0 0-3,1 0-2,0 0 0,0-1 0,1 0 0,0 0 0,1 1 1,-2-1 0,2-1 3,-1 0 1,0 0 1,1 0-1,1 0-1,-1-2 2,1 1-1,0-1 1,-1-1-1,1 1-1,-1-1 0,0 2 0,2-2 2,-3 0-4,2 0 5,0 0-1,-1 0 1,0-2-2,0 2-5,1-1 0,1-2-1,-2 3 1,1-2-3,0 0 2,0-2-3,-1 0 4,2 0 3,-1 0 0,1-2-1,-2 2-1,0-1 0,0 1-1,0-2 4,0 2-4,0-1 0,0-1 0,0 1 1,-1 0 3,0 0-1,0 0 3,0 0-5,0 1 1,-1 1-1,0-1 2,0 1 1,0-1 4,-1 0 2,0-1-3,0 1 6,0 2 2,0-2 2,0 0-1,-1 1 0,0 0-3,0 2 0,-1-2 0,1 2 0,0-1 1,0 0 2,-2 2-1,1-2-1,0 2 0,0 0-4,0 2 3,1-2-5,0 0 0,-2 2 2,2 0 1,-2 2-1,1-2 3,-1 3-4,1-1 0,-1 1 2,0 1-4,1 0-2,-1 0-1,2-1 3,-1 1 0,0 1 6,1 0-3,-1 0-3,1 0 3,0 0 0,1-1-1,0 0 0,0 0-5,-1 28-6,3-30-3,-1 0-2,2-1 4,-1 1 2,0-1 3,1-1 2,1 0-3,1-1 4,-1 1 0,1-2-1,-1 0-3,0 0 1,1-2 2,0 1-4,1-1 3,-1 1-4,0-2 1,-1 2 2,1-3 0,-1 0 1,0 0-4,1 0 3,-1-1-1,1 1 2,-2 0-3,1 0 2,-1 2 3,-2-2-3,2 1 3,-2 0-3,1 0-3,0-1 1,-1 1 6,0-1 0,-1 1-1,0 0 8,-1 0 5,2 0 6,-2 0 8,2 0 2,-3 1-2,1-1 6,-1 1 4,1-1 4,0 1-1,0-1 2,0 2 4,0 0-1,0 1 2,0 0-5,0-1 0,0 1-18,-1 0-1,1 0-8,0 1-7,0 0-3,0 1-4,0 2-3,1-1-3,-1 0 3,0 1-3,2 2-1,0-1-2,-2 1 0,2 0 3,2 0 0,-2-1-1,0 1-3,2-2 3,0 2 1,-1-2 0,0 1 0,1-3 0,1 0-2,-2 1-5,1-2 5,-1 2 0,2-1-1,-1-2 1,0 1-3,0 0-2,-1-1-2,0 0 2,-1 0 3,2 0-2,-2-1-1,1 0-5,0 1 3,0 0-1,-1 0 3,1 0 0,0-3-5,-1 0 0,1-1 6,0-2 4,-1 1 2,1 1-2,0-1 1,-1-1 2,0 1 0,0-1 0,0-1-5,0 2 3,0-2-1,0 0 2,-1 2 0,0 0 1,1 0 3,-1 2-1,0 1-1,1 0-5,-1 1-5,0 0-5,1 1-12,-1-1-21,0 0-31,0 2-37,1 0-44,-2 0-54,2 2-52,-2 0-56,2 2-55,-3 2-70,2-1-81,-1 1-27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8:37:13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5 10,'-3'0'42,"3"-1"0,-1 1 0,0 0-1,1 0-1,-2 0-3,0 0-2,2-1-2,-2 1-1,2 0-1,-1-1-1,1 1 2,0 0 1,0 0 4,0 0 1,0 0 3,-1 0-1,0 0 4,-1 0 2,1 1 45,0-1-48,1 0 0,-1 0 0,0 0-2,1 0 0,-1 0 0,1 0-1,-1 0-1,0 0 2,1 0 1,0 0 2,0 0 3,0-1 0,0 0 0,-1 0 2,1 1-2,-1 0 2,1 0-4,0 0-4,1 0-1,-1 0-4,0 0-3,0 0-4,0 0 0,0 0-2,0 0-3,0 0 0,1 0 1,-1 0 1,1 0 8,0 0 2,-1 0 4,1 0 3,-1 1 0,0 0 2,1 0-3,0 0-2,0 0-5,0-1-6,1 1-4,-2 0-1,2 0-1,-1 0 0,1-1 3,-1 2 0,2 0 2,-2-1 1,0 1 0,3 0 0,-3-1 1,1 0-2,0-1-1,0 2-1,-1-1 1,2 0 4,0-1 4,-2 0 5,0 0-3,1 0 2,0 2 0,-2-1 2,2 0-2,-1-1 1,0 0-1,0 0-3,-1 0 5,0 0 4,0 1 5,1-1 2,0 2-7,-1-2 2,1 0-3,0 1 1,0-1-5,0 1-7,0-1-6,0 0-6,0 2 4,0-2-7,0 0-5,1 2-3,-1-2-4,1 0 1,-1 2-1,1-2-2,0 0-1,0 0-1,0 2-12,0-2 6,0 0 1,0 0 1,1 2-1,-1-1 2,1-1-3,-1 2 1,0-2 13,0 1-3,0 0-4,0-1-1,-1 2-1,1-2 0,-1 0 1,2 2 0,-2 0 1,2-2-3,-2 0 0,0 3 1,2-3 1,-1 1-1,0 0 0,0-1 0,0 2 0,0-2-1,1 0 1,-1 0 0,-1 0 2,0 0-1,1 0-1,-1 0 1,1 0-2,-2 0-1,1 0 1,-1 0-2,1 0 5,1 0-6,-2 0 3,1 0-3,0 0 2,0 0 1,0 0-1,1 2-1,-2-2-6,1 0 6,-1 2 1,1-2 0,1 0 1,-1 0 0,1 0 0,1 0 1,-2 2-1,2-2 4,-2 0-1,1 0-3,0 0 3,0 0 0,-1 0-3,1 0 1,0 0-2,0 0 0,0 0-4,0 0 5,0 0-3,-1 0 1,0 0 2,0 0 2,-1 0-1,2 0-4,0 0 2,0 0-4,1 0 0,-3 0-3,2 0 1,-2 0-5,2 0 4,-2 0 2,0 0-1,0 0 2,0 0 2,0 0 1,0 0-1,0 0 3,0 0-2,0 0 1,0 0 0,0 0 0,0 0-2,0 0-2,0 0 4,0 0 1,0 0 0,0 0-2,1 0 0,0-2 0,-1 2 2,2-2 2,0 2 3,-2 0-2,0 2 1,0-2-2,0 0 0,0 0 0,2 2 0,-2-2 1,1 2-4,0-2 3,0 0-4,-1 0 2,0 0 1,1-2 0,-1 2 0,0 0-1,1 0 0,-1 0-3,0 0-1,0 0 3,0 0 0,0 0 0,0 0-1,0 0 0,0 0 0,0 0 2,0 0 2,0 0-2,0 0-1,0 2-1,0-2 2,0 0 0,0 0 0,0 0 0,0 0-1,0 0 0,0 0-1,0 0-5,0-2-2,1 2-5,0 0-4,-1 0-4,0 0-5,0 0-4,0 2-3,0-2 0,1 0-3,-1 0 1,0 0 1,1 0 3,-1 0 2,0 0 3,0 0 6,0 0 0,0 0 4,0 0 6,0 0 0,0 0 4,0 0 1,0 0 1,0 0-2,0 0 3,0 0 1,0 0-2,0 0 3,0 0 0,0 0 2,-1 0 3,0 0-1,1-2 1,-1 2 0,-1 0 1,1 0-2,-2-2-4,1 2 1,0 0-1,-1 0 2,0 0-1,-1 2-1,0-2 1,1 0 1,-1 2 1,1-2 0,0 0 1,-1 3-1,0-2-1,0 0 0,0 1 0,0 0 1,0 0 2,1-2-3,0 2-2,0 0 2,-1-2 2,1 3 0,-1-3 6,1 2-3,-1 0-4,0 2 4,1-4-3,-1 4 0,0-4-2,0 3-3,0-3-4,1 0 0,-1 2 7,1 0-2,-1 2 2,0-2-1,1 0 3,0 1-3,-2 0-1,2-2 1,-1 3-1,0-4 1,1 2 1,1 0-1,-1 1-1,1-2 4,-1 1 0,1-1 0,0 0-2,0 1 1,0-1-3,2-1 1,-3 1-1,1-1 1,0 1 1,1 0-3,0-1 1,-1 0 2,1 0 0,0 0 1,-1 1 0,-1 0-1,2 0 0,0 0 3,-2-1 0,2 0-1,-1 1-1,1-1 0,-1 1 0,1 0-1,-1 0-1,0-1-1,1 0 0,0 1-2,-1 0 2,1 0 1,0 0 0,1-1 2,-1 0-1,0 0 0,0 0-2,1 0 2,0 0 0,0 0 0,0 0-1,0 0 0,0 0-1,0 0 1,-2 0 1,2 0 0,0 0 0,0 0-1,0 0-3,0 0 2,0 0 2,0 0-3,0 0 1,2 0 1,-2 2 2,0-1-1,0 0 2,-2 0-2,2-2-2,0 0 4,0 1-4,0-1 0,0 1-3,0 0 1,0 0-2,0-1 2,0 1-2,0 0-3,2 0 2,-2 0-1,1 0 1,0 0 0,0 0 0,-1-1 2,1 1 2,-1 0 0,1 0 3,0 0-1,0-1 0,-1 1 0,1-1 2,-1 1-2,1-1 1,0 0-4,0 1-9,0-1-6,-1 1-9,1 0-13,0 0-17,-1-1-16,1 0-18,0 0-17,0-1-15,-1 0-14,2 0-10,-2 1-11,0 0-9,2 0-11,0 0-14,-2 0-17,0 1-23,0 0-38,0 0-81,0 0-4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3:30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63,'0'0'67,"0"-3"0,0 2 5,0 0 2,0 0 5,0 0 4,0-1 4,2 1 4,-2 0 3,0 1 10,0 0 1,0 0 1,0 0 1,0 0 2,0 0-5,0-2-5,0 2-8,0 0-12,0 0-10,0 0-11,0 2-12,0-2-13,0 1-8,0-2-10,0 1-4,0-2-4,0 2-3,-2 0-2,2-2-2,0 0-2,0 2-6,2-2-8,1 0-19,-2 2-21,2 0-23,-2-2-28,0 2-31,3-2-39,-4 2-39,0 0-49,0 0-99,0 0-5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25:59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8 16,'0'-1'19,"0"1"0,0-1-3,0 1 1,0-1-1,1 1 1,-1 0 2,0-1-1,0 0-1,0 0 2,0 1 1,0 0 0,0 0 2,0 0 1,0 0 5,0 0 2,0-1 4,-1 0-1,1 1 0,0 0 3,0 0-2,0 1-2,0 0-5,0-1-4,-1 0-3,1 1-4,-1-1-1,1 1-3,0-1-3,-1 0 1,1 0-3,0 0 0,0 0-2,0 0 1,-1 1-2,1-1-1,0 0 2,0 0-4,0 0-1,1 0-1,-1 1 1,0-1 0,0 0 2,0 0-1,0 0 0,0 0 0,0 0 0,0 0 0,0 0-1,0 0 0,0-1 0,0 1 0,-1-1-1,1 1 1,0 0 1,0 0 2,1 0 0,-1 0 0,1 0 0,-1 0-1,0 1 2,-1-1-2,1 0 0,-1 0-1,1 0 1,1-1 1,-1 1-2,1 0-1,-1 0 0,0 0 1,-1 0-1,1 0 2,0 0-2,0 0-1,0 1 0,0-1 0,0 0 0,0 0 1,0 0 2,0 0-2,0-1-2,0 1-2,0 0-2,0 0-5,0 0-9,0 0-11,-1 0-13,1 0-15,0 0-15,0 0-20,1 0-24,0 0-3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9:26.7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 11,'0'-1'40,"-2"1"2,2 0 1,0 0-1,0 0-2,0 0 1,0 1-2,0-1-1,0 1 2,0 0-3,0 0 5,0-1 1,0 0 3,0 0 1,0 0 4,0 0 1,0 0-1,0 0-1,2 0-4,-2 0-3,0 0-2,1 0 0,0 0-4,-1-1-1,0 1-4,2 0 0,-1 0-5,0 0-2,0 0-2,0 0-6,0-1-2,-1 0-6,2 0 2,-2 1 0,2 0 0,-1 1 0,1 0-2,-1 1 0,0-1 1,2 1 3,-1-1 2,1 1 2,0 0 4,-1 1-1,1-1 3,0 0 1,-1 2 0,1-1-4,0 1-3,0-1-3,0 0-3,0-1-2,1 3-2,-1-1-3,1-2-1,-2 3 1,1-2-1,0 0 0,0 1 4,1 1 6,-1 1 7,0-2 5,1 1 1,2 1-1,-2-2 0,-1 1-1,1 1-4,0-2-5,0-1-8,-1 1-1,2 0-3,-1 0 1,1 0-3,-1 0 3,1 0-1,-1 0-2,2 0 0,-1-1-1,0 0 0,-1 1 2,2 1 1,-3-1-1,1 0 1,1 0-2,-1 0-1,1 0 0,-1 0 1,-1 1-2,1-1-2,-2 1 1,0 0 0,1-1 2,1 1-1,-1 0 1,0-1-3,0-1 2,-1 0 0,1 1 2,0-2 0,0 1 0,-1-1 6,1 0-3,-2 0-1,2-1-2,-3 1 2,2 0-2,-2-2-1,2 1-1,-2 0-6,1 0 4,0 0 1,0-1 1,-1 0-1,1 1-1,-1-1 4,0 0-1,0 0 1,0 0-1,-1 1 2,1 0 0,-1 0 0,0 0-1,0 0-1,1-1-1,-2 1 1,2 0-2,-1 0 0,0 0-5,1 0 4,-2-1 2,0 2 0,0 0 2,0 0-1,-1 0 0,1 2 0,-3-1 4,3 1-4,-2 0 0,-1 2-5,0-1 0,0 1-2,0-1 2,0 1-2,-1 0 0,1 0 0,-2-1 2,1 1 1,0 1 0,0 0 1,-1 0-1,1 2 1,-1-2 0,0 3-1,-1-1-1,0 0 0,0 0 3,1 0-1,-1 0 0,1-1 2,0 0-2,-1-1 0,3 1 2,-1-1 1,0-2-2,1 0 1,1 0 1,0-1 0,2-1 2,0 0 0,-1 0-2,0-1 1,2 1 0,-1-3 0,0 1-3,1-1 1,0 0-1,1 0 0,0 0 1,0 0-1,0 0 1,0 0-1,2-1 3,-1 0-1,0-1 0,1 0 0,-1 0-2,-1 1 1,1-1-1,0 2-1,0-1-1,0 1 0,-1 0 0,2 0 0,-2 0 1,0 0-2,0 0-2,0 0-7,0 0-3,0 0-3,-2 0-7,2 0-7,0 0-9,0 0-10,0 0-9,0 0-7,0 0-16,0 0-16,-1 0-17,0-3-18,0 3-18,0-4-25,1 0-34,-1 0-7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9:25.6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0 14,'-1'0'48,"1"0"-2,0 0 1,0 0 1,0 0-3,-1 0-2,1 0-3,-1 0 0,0-2 1,1 2 2,-1 0 1,2 0 1,-1 0-1,0 0 3,0 0-1,-1 0 4,1 0-4,0 0-1,1 0-5,-1 0 0,1 0-4,0-2-2,0 2 0,0 0-4,0 0-3,-1-2-1,1 2-5,1 0-3,-2 0-1,1 0 0,-1 0-5,1 0-4,1 0-2,-2-2-3,1 2 4,1-2 0,-1 2 0,1 2-1,-1-2 4,2 0 3,-1 2 2,2-2-2,-1 2-1,1-2-1,0 0-3,0 2-2,-2-2-3,1 2-2,-1-2-1,2 0 2,-2 2-1,2-2 0,-1 2 1,0-2 1,1 0-3,0 3 2,0-3 3,0 1-4,-1 0 2,0-1-1,1 0 1,-1 2-1,0-2 0,2 0 0,-3 1-3,0 0 2,1-1 0,-1 2-1,1-2 0,0 0 0,0 0 1,0 2 0,0-2-1,1 1 1,0 0-1,0-1-1,-1 2 1,1-2 0,-1 1-1,0 0-2,2-1 1,-1 0 1,-1 2 0,1-2 0,-1 0-2,-1 0 2,2 0 0,0 1 1,-1 0 0,1 0 0,1-1 0,-3 0 0,1 1 1,0-1 0,0 0-1,0 1 0,0 0 0,1-1 0,-1 0 0,-1 0-1,-2 0 2,2 1-1,0-1 2,-2 1-3,0-1-2,2 1 1,-1-1-2,-1 0 2,0 1-1,0-1 3,0 0-1,0 0 2,0 0-1,0 0 1,0 1-1,0-1-4,0 1-1,-1-1-7,-1 0-5,2 1-6,0-1-5,0 0-5,-1 0-5,1 0-6,-1 0-11,1-1-8,-2 0-13,1 0-12,0-1-14,-1 1-15,1-1-12,0 1-13,0-1-9,1 0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9:24.8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6 28,'-2'0'31,"2"-1"1,0 0 2,0 1-3,0 0-2,0 0-2,0 0 1,0 0-7,0 0 5,-1 0 3,1 0-1,0 0 6,-1 0 5,1 0 3,0 0-1,0-1-1,0 1-1,1-1-2,0 1 2,0 0-4,0 0-2,-2-1-2,1 1 0,-1 0-1,1 0-2,0 0-3,0 0 0,0 0-4,0 0-4,0 0-3,0 0-3,1 0-5,-1 0 0,0 0 1,0 0-5,0-1-1,0 1-1,0 0 1,0 1 0,0 0-1,1 0 0,0 1 0,0-1 2,1 1-1,0-2 2,0 0 0,0 0 2,0 0 3,1 1 0,-1-1 1,0 0 0,0 1 1,0 0 1,1-1-3,0 0-1,0 1-1,0 0-2,-1 0-2,0 0 2,1-1-1,0 0-2,1 0-1,0 0 0,1 0 0,-1-1 1,0 0 0,-1 0-1,1 0-2,-2 1 1,2 0 1,-1 0 1,0 0 0,1-1-1,0 1 2,-1 0-2,1-1 5,-1 0-2,0 0-1,2 0-2,-3 1-1,2-1-2,0 1 2,-1 0-1,-1 0-1,0 1 1,0-1 2,1 1 0,1 0 0,-1 0 2,1 0 1,0 0-1,0 0 3,0 0-1,0 1 0,-1-2-3,5 4 6,-3-2-7,27 8 16,-24-6-19,-6-2 0,1-1 3,-1-1 0,0 1 0,0-1 0,-1 1-2,0-1 2,1 0 1,-1 0-1,1 0-2,-1 0 0,0 0 1,-1-1 1,0 1 0,0 0-1,0 0 1,2 0 0,-2 0 2,0 0-1,1 0-1,-1 0 0,0 0 0,0-1-1,0 1-4,0 0-2,0 0-5,1 0-4,-1 0-6,0 0-4,0 0-2,0 0-4,0 0-2,0 0-5,-1 0-1,0 1-5,1 0-6,-2 1-10,0-1-10,0 1-10,-1-1-12,1 2-10,-1-2-13,0 1-1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6:35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5,'0'0'29,"0"-1"0,0 0 2,0 0-5,0 0 2,0 1-5,0 0-8,0 0-3,0 0-6,0 0-3,0 0-3,0 0-1,0 0 0,0 0-2,0 0 0,0 1-2,0 0-3,0 0-3,0 0-2,0-1-2,0 2-2,0-1-1,0-1-3,0 0-3,0 0-6,0 0-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13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4 28,'2'-3'47,"-2"3"-3,1-3-3,-1 2 0,0-1 2,0 1 1,0 0 3,0 0-1,0 0 1,0 0 1,0 1 1,0-1 1,0 0-2,0 1-1,0-2-5,0 2-2,0 0-2,-1 0-5,-1 0-1,2 0-3,-1 0-3,1 0-2,0 0 0,1 0-4,-1 0 0,2 0 0,-2 0-2,0 0-1,0 0-3,-2 2-3,2-1-4,-1 0 2,1 1-4,0 0-2,0 1-1,1 1-1,-1-1 1,2 0 4,-1 1 1,1 1-1,-2-1 0,0 0 2,1 1-1,0-1-2,-1 1 2,2 1-4,-2-2-1,1 1 0,-1 1-1,1-1 1,0 1-2,-1-1 0,1 0-1,0-1 0,-1 0-2,2 1 3,-1-1 0,1 1-3,0-1 1,-2-1 0,2 0 0,0 0 0,0-1-1,0 1 1,1-1-1,-1-1 3,0 0-2,1-1 2,-1 0 0,2 0 0,-1 0 2,-1-1-1,2 0 1,-1 1 1,2-2-1,-1 0-1,0-1 2,0 1-2,0 0-1,0-2 1,-1 2-1,0-1 0,1-1 0,1 1 0,-3-1-4,2-1 0,1-1 2,-2 2-2,0-1 5,0-1-3,-1 0 0,0 0 0,0 1 0,1-2 2,-1 1-1,-1 0 2,0-1-6,-1 1 2,1-1 0,0 2 0,0-1 3,0 2-1,-1 1 3,0 1-2,0-1 0,0 2-1,0-2 3,0 3-1,1-1-3,-1 0 3,0 2-3,0 0-1,-1 0-1,0 2 0,-1-1 1,1 0-1,0-1 0,0 2-1,1-1 0,0 0 5,0 1 1,0 1 2,0-1 0,1 1 4,-1 2 1,-1-1 0,1 1-1,0 0 0,-1 3-1,1-3 0,-1 3-2,1-3-3,1 3-1,0-1 1,-1 1 0,1 2-2,0-2 0,-1 0-1,0 0 0,1 1 2,0 0 0,0 1-1,0 0 1,0 0 0,2 0 0,-2-1 0,1 2 0,1-2-1,-1 3-2,0-2 1,0-1 1,0 1 1,1 2 0,-1-2-1,0-1 0,0 0 2,0 1 4,-1-1-3,1 0-4,-2 0-1,1-1 0,0 0-4,-1-2-2,1 1 2,0-1-3,0-1 3,-2 1 1,1 0 0,-2-2 2,2 0 1,-1 0 1,0-3-1,1 2-1,-2-1 0,1-2 0,-1 1 0,-1-1 0,0 1 1,-2-2 1,1 0-1,-1 0-2,1 0 4,0-2 0,-1 1 1,-2-2 2,-1 0 0,1-1 0,0 0 2,0-1 1,0 1 2,0-2 5,0 0 7,1-1 7,0 0 3,1 1 4,1-2 3,0 0 3,1 0-1,1-2 8,-1 0 1,2 1-4,0 1-3,1-1-4,1 1-1,1 0-4,0 1-3,0-4-11,2 2-10,0 1-5,0-3-1,0 2-1,2 1-3,0-1-5,0 1-6,0-1-9,0 1-9,2 0-8,-2-1-17,1 1-16,0 0-21,2 0-19,-2 0-23,1 0-23,2-1-23,-2 0-28,2 0-5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09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10 4,'0'-1'33,"0"1"0,0 0 0,-2 0-4,2 0-3,0 0 0,-1 0 0,0 0-1,-1 0 1,1 0 4,1 0 0,-2 0-1,2-1 0,-2 0 2,2 1 0,-1 0-3,0 0 1,1 0-2,-1 0 1,0 0 4,0 0 0,0 0 2,-2 0 6,1 1 6,1 0 2,0-1 7,-1 0 4,1 1-1,0 0 0,-2 0-4,2 0-6,0 1-9,0 0-8,-1 1-8,-1 1-9,-1 2-4,0 1-3,-1 1-3,1 1-3,-1 2 0,0 0 2,0-1-2,1-1 0,1 2 0,-1 0-1,1-3 0,-1 3 0,1 0-2,0-3 0,-1 3 2,1-3-1,1 1-1,1-3-1,0 1-1,-1-1-2,2 0 3,-2-2-3,2-1 0,0 0 1,-2 0-1,2-2-1,0 0 0,0 0 2,2-1-2,-2-1 1,1 0 0,0 0 0,1-1 3,-1-1 3,0 1 1,-1-1 0,0-1 2,2-1 1,1 0-1,0 0-1,0-4-1,1 0-1,-1 1 0,1-3 1,-1 0-1,-2 1 2,2-1 0,-2 1-1,0-1 0,1 1 0,0 0-1,0 0 0,0 1 2,1 0-2,-2 0 1,1 2 2,-1 0-2,1 1 0,-1 1 1,0 1 1,-1 0 0,0 1 2,0 0 1,1 1 0,-1-1 1,0 2 2,0 1 1,0-2 1,0 2-3,0 0-1,0 0-1,0 0 1,0 2-3,0-2-1,0 2-3,0 0 0,0-1-1,0 1-1,0 0-2,1 2 0,1-1-1,1 1 0,-3-1 2,2 0 0,0 1 2,-2 1 1,1-1 0,0 2 1,1 0 3,1 1-2,-1 0 0,-1-1 2,0 0 1,1 0-2,0-1 0,0 0-2,0 0 1,0 0-2,0 0 0,0 0 1,1 0-3,-1-2 3,2 3 0,-1-1 0,1-1 0,-1 0 3,0 0-1,1-1-2,-1 1-1,0-2 0,0 2 1,2-2 1,-2 3-1,0-3-2,-1 2 1,1-2-1,-2 0 1,2 1 0,-2-3 0,1 2-1,-1 0-1,1 0 1,0 0 0,0-2 1,-1 2 0,-1-2 0,0 1-1,0 0-1,0-1 2,0 3 0,0-3 4,0 0-2,0 0-3,-1 0 0,1 1-1,-1-1-1,0 0-2,0 0-4,1 0-5,0 0-2,0-1-3,1 1-7,-1 0-8,0-3-12,-1 3-15,1-1-14,0 0-21,-1 1-21,1 0-28,0-2-35,0 2-6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5.9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4,'3'-1'53,"-3"0"3,2 0 3,-2 1 3,2 0 1,0 0-2,1-2 0,0 1 2,0 0-2,1 0-3,-1-1-4,1 1-5,-1-1-4,0 0-1,0 1-4,0-1-3,1 0-4,0 1-1,1-2 0,-1 3-2,-1-3-3,1 2-5,-1 0-3,0 1-4,0 0-2,0 1-3,0-1-3,0 1-6,-1 0-1,1-1-1,0 0 1,0 0 0,-1 0 0,0 0-3,1 0 1,-1 0 3,0 2 0,-1-2 1,0 0-2,1 1-4,0-1-7,-1 0-8,1 0-10,-2 0-10,1 0-7,0 1-8,1-1-10,-2 0-8,1 0-7,-1 0-6,0 0-8,0 0-11,0 0-14,0 0-11,0 0-19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2:42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6 16,'0'-1'29,"0"0"3,-1 0 2,0 1-1,1-1-1,0 1 3,0 0-1,0 0-1,0 0 1,0 0-2,0 0 0,0 0-3,0 0 0,0-1-1,0 0-1,0 1-4,0 0-3,0 0 1,0 0-4,0 0-2,0 1-3,0-1-2,0 0-1,0 0 0,0 0 2,0 0-4,0 0 2,0 1 2,0-1 2,0 0 4,0 0-3,0 0 3,0 0 2,0 0 3,0 1 2,0-1 2,0 0-2,0 0-2,0 0 3,0 1-1,1-1-2,-1 0-2,0 0 1,0 0-5,0 0 0,0-1 0,-1 1-1,1 0-1,0 0-2,0 0-3,0 0-2,0 0 1,0 0 1,0 0-3,0 1-1,0 0-2,0 0 0,1-1 1,0 0 0,-1 0-1,0 0-3,0 0 2,0 0-1,0 0 0,-1 0 1,0 0-1,1 0-1,0 0 0,0 0 0,0 0-1,0 0 1,0 0 0,0 0 1,0 0 0,0 0 2,0 0 2,0 0 1,0 0 0,0 0-1,0 0 0,0 0-1,0 0 1,0 0 0,0 0-1,0 0 3,0 0-2,0 0 0,0 0 2,0 0 0,0 0-1,0 0-2,0 0 0,0 0-3,0 0 1,0 0 1,0 0 0,0 0 2,0 0 0,0 0 2,0 0 1,0 0 0,0 0 2,0 0 2,0 0-3,0 0 1,0 0-2,0 0-1,0 0 0,0 0 1,0 0-1,0 0 5,0 0 1,0 0-1,0 0 2,0 0 4,0 0 0,0 0 0,0 0 2,0 0-5,0 0 1,0 0 1,0 0 0,0 1 0,0 0 0,0 1 2,0-2 1,0 1 0,0-1 0,0-1 4,0 1-2,0 0 0,0 0-1,0 0-2,0 0-3,0 0 1,0 0 0,0 0-4,0 0-1,0 0-1,0 0-1,0 0 1,0 0-6,0 0 0,-2 0 0,1 0 0,0-1 0,0 1 0,2 0 0,-1 0 1,1 1 2,0-1-2,-1-1-1,0 0 2,0 0-4,0 1 1,0 0-1,1 0-1,-1 0 4,0 0 0,0 0 5,0 0-11,0 0 0,1 1 0,-1-1 0,0 0 8,-1 0-5,1 0-1,0 0 1,0 0-2,0 0 1,0 0 0,0 0-1,-1 0 1,1 0 1,0 0 1,0 0 1,0 0-2,0 0 0,0 1 1,0-1-2,0 0-2,0 0 2,0 0 0,0 0-2,0 0 0,0 0 0,0 0 0,0 0 1,0 0 2,0 0-2,0 1 0,-1-1-1,1 1 1,0-1-1,0 0 0,0 0 1,-1 0-1,1 0 0,0 0 0,0 0 1,-2 0 0,2 0-1,-1 0 2,0 0-2,2 0-1,0 0 1,-1 0-1,1 0-1,-1 0 0,0 0 1,-1 0-1,1 0-1,-1 0 3,0 0 0,2-1 0,0 1 0,-1 0 3,1 1 0,0-1-3,-1 0 2,0 0 0,0 0-2,0 0 0,0 0-3,0 0-4,0 0-8,0-1-12,0 1-18,-1-1-21,0 1-22,1 0-29,-1 1-24,0-1-30,1 0-28,0 0-24,-4 3-32,0 1-5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2:12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 13,'1'-1'23,"-1"0"-3,0 1-6,-1 0-3,0 0-6,1 0 0,0 0-4,0 0 1,0 0-1,0 0-2,0 0 0,0 0 1,0 0 0,0 0 2,0 0 1,0 0-1,0 0 3,0 0 3,0 0 2,0 1 2,0 0 1,0-1 1,0 0 1,0 0 3,0 0-3,0 0-7,-1 0 4,1 0 1,-1 0 0,1 0-2,0 0-1,0 0 2,1 0 1,-1 0 7,0 2-3,-1-2-4,1 0 0,-1 0-3,1 0 3,-1 1-6,1 0 0,0-1-3,0 2 0,0-2 0,0 0 3,0-2 3,0 2-2,0 0 1,0 0 3,0 0-2,0 0 3,0 0-1,0 0 0,0 2-1,0-2 0,1 0 0,-1 0-1,0 0 1,0 0 0,0 0-1,1 0-1,-1 0-1,0 0-1,0 0-1,0 0 0,0 0-1,0 0 0,0 0-2,0 0-1,0 0-1,0 0-1,0 0 1,0 0 1,0 0 0,0 0 0,0 1 0,1 1 5,0-2 3,-1 1 3,0 0 1,1-1 1,0 2 1,-1-1 1,1 0 1,0 1-2,0-1-4,-1 1 0,1-1-1,0-1 0,0 3 2,0-3 3,-1 2-1,0 0 1,0-2 2,0 2 0,9 4 104,-7-6-105,-1 1-3,-1 1 3,2-2 0,-1 0-3,0 1-2,0 0-2,1 1 1,0-2 1,0 2 3,1 0-2,-1-1 3,0 1 1,0-1 0,0-1 3,0 1 2,0 0-1,0 0-4,-1 1 3,0-1-3,2 1-1,-2 0-2,1-1-3,1 1-5,-2-1-2,2 1 2,0 0-5,-2-2 0,1 0 2,0 0 2,0 0 0,0 1 2,0-1 1,0 0 0,-1 0 1,2 0 1,-1 2-2,0-2 0,1 0 0,0 1-1,0 0-1,0 0-1,-1 0-1,0-1-2,1 1 0,-1 0 0,0 0-1,0-1 1,0 1 0,0-1-2,1 1 0,0 0 0,0 0-1,0 0 1,-1-1-1,1 1 0,1 1 0,-3-2 1,0 1 0,1 0 0,-1 0 1,1 0 1,0-1-1,-1 0 2,1 0-3,1 0 1,-2 0-1,1 0 1,1 0 3,0 0-2,-2 0-1,1-1-1,0 0 4,2 0 3,-1 1 1,1-1 0,-2 1-1,0 0 2,1-2 1,-2 1 0,1 1-2,-1-1-1,0 0-3,0 1 0,0 0-2,1 0-1,-2 0 0,0 0 1,1 0-2,0 0-2,-1 0 0,2 0-2,-2 0 2,0 0 2,1 0-3,0 0 2,-1 0 1,0 1 1,0 0-1,2-1 3,0 0-1,0 0-1,-1 0 0,1 0-1,1 0 2,-1 0-2,0 0 2,2 0 1,-1 0-2,-1 0 0,0 0 0,0 0-2,0 0-1,1 0 1,-1 0-1,0 0 1,0 0 0,2 0 1,-1 0 1,-1 0-1,1 0 0,0 0 8,0 0-3,0 0-3,-1 0-1,0-1-1,0 0 0,1 1 2,-1 0-3,0 0-5,0 0 2,0 0 1,-1 0 0,1 0 2,-1 0 1,0 0-1,1 0 1,-1 0-1,1 0 2,0 0 0,0-1 2,0 0-1,1 1 0,1-1 2,-2 0 1,-1 0 0,1 0 1,0 1-2,0 0 1,0 0 0,0-1-2,1 1 1,0 0-3,0 0 3,-2 0-1,2-1-5,-2 0 0,1 0 3,0 1 1,-1-2-3,0 2 3,1 0-1,-1 0-2,0 0 5,1-1-3,-1 1-1,1 0 0,-1 0 1,-1 0-2,2-1-2,1 0 3,-2 0 0,2 0 1,-2 1 0,0 0-1,1 0 1,-1 0 1,1-1-1,1 0 1,-2 0-2,1 1-2,-1 0 1,1 0 1,-1 0-1,1 0-1,-1 0 2,-1 0 0,1 0 0,1 0 3,-1-1-1,0 1 0,-1-1 1,1 0-3,0 1 1,2 0-2,-1 0 1,0 0-1,1 0 1,-1 0-1,0-1 0,0 1 3,1-1-1,-1 0-1,2 1 2,-2 0-1,1 0-1,1 0 0,1 0 0,-1-1-1,0 1 0,0-1 1,0 1-1,0 0 0,-1 0 1,1 0 0,-1-1 0,0 1-2,-1 0 2,1 0 3,1-1-2,-2 1 2,0 0-1,0-1-3,0 1 2,0 0 0,0 0-1,2 0-1,-3 0 1,0 0 6,1 0-3,-2 0 0,2 0-1,-2 0-2,2 0 0,-2-1 0,1 1 1,-1-1-6,1 1 4,0 0 2,-1-1 3,2 1 1,-2-1 3,2 1 0,-2 0-1,1 0-1,0-1-2,-1 1 0,1 0-4,1 0 1,-2 0-1,1 0 0,0 0 0,1 0-1,-1 0 1,0 0 0,-1 0 1,0-1-1,0 0 0,3 1 0,-3 0-1,0 0 2,1 0 0,0 0 1,-1 0-2,1 0-1,0 0 0,-1 0 0,1 0 1,0 0 0,1 0 1,1 0-1,-3 0 0,2 0 2,-2 0 0,2 0-1,0 0 4,-2 0-3,3 0-2,-2 0-2,0 1 1,1 0-2,-1-1 2,1 0 1,2 0-3,-2-1 0,1 0 2,0 1 4,0 0-1,0 0 1,1 0-2,-2 0-1,0 0-2,0 0 3,0 0-1,0-1 0,-1 1 0,1-2-1,-1 2 2,0 0-1,0 0 3,1 0-1,0 0 0,-2 0-2,2 0 0,-1 0 0,1 0 0,-2 0 0,1 0 0,-1 0 3,0 0-2,0 0 1,0 0 0,0 0 2,0 0 3,0 0 3,0 0 3,0 0 1,0 0 4,0 0 4,0 0 2,0 0 3,0 0-2,0 0-1,0 0-2,0 0 1,0 0-2,0 0 0,0 0-3,-1 0-3,1-1-2,-1 0-5,0 1 1,1 0-9,-1 0 1,1 0-2,-2 0 1,2 0 1,0 0 1,-1 0-2,0 0-1,0 0 8,0 0-4,1 0 0,-1 0-1,1 0-1,0-2 1,0 1 2,0 1-8,-1-1 0,0 1 1,1-2 1,-1 1 1,0 1 1,1 0 1,-1 0-1,0 0 8,0 0-1,-1 0 1,2-2-1,-2 2 1,2 0-4,0 0 0,0 0 1,0 0 0,0 0-2,0 0 1,0 0-1,0 0-2,0 0 2,0-1-2,-1 1 0,1 0-1,1 0-1,-1 0 0,0 0 0,2 0-1,-2 0 1,0 0 0,0 0-1,0 0-5,-2 0-10,2 0-12,0 0-20,-1 0-24,0-1-28,-1 1-30,1-2-32,-1 1-27,-1 0-24,3 1-26,-4 0-19,0 0-29,0 0-5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57.7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8 15,'0'-3'50,"0"3"-2,0-1-2,0 1-4,-1 0-3,0-1-1,1-1-4,-1 2 0,1 0 0,-1-1-1,1 0 2,0 1 2,0 0 0,0-2 1,0 2 4,0 0 2,0 0 0,-1 0 1,0-2 1,0 2-1,-1-2 3,2 2 1,0 0 0,-1 0 1,0 0 2,-1 0 1,0 0-1,0 0 0,0 0-2,0 2-1,0-2-2,0 2-7,-1-2-6,0 3-5,0-2-6,0 2-4,-1 1-4,1-2-4,0 0-3,0 2-2,1-1 0,-1 1 1,0 2 1,0-2 0,-1 7 7,1-7-6,1 1-1,-1 1-1,1 0-3,0-1 0,1 2-1,-1-1 0,2 0-1,-1 0 8,1-1-6,0 2-1,0-2 0,1 2-2,-1 0 0,0-1-1,2 0 0,-1 0-8,-1-1 4,2 1 2,-1-1 0,0-1 1,1 1-2,-1 1 4,0-3 0,1 1-1,-1 1 1,0 0 0,0 0 0,2-1 1,-2 2 0,2-2-2,0 0-1,0-1 0,0 2 0,0-1 0,-2 0 1,2-2 0,-1 2-1,2 0 0,-2-1 1,0 1 0,0-2 1,0 3-1,1-4 0,-1 2 0,0-2 0,0 0 1,1 1 0,-1-2-3,0 0 2,0 0-2,2 0 1,-1 0 0,0 0 1,1 0 0,-1 0 0,0-2 0,2 1 4,-2 0-3,0-1 4,0 0-1,0 2-1,1-3 1,-2-1 1,1 2 3,0 0-1,0-1 6,-1 0-1,1 0-3,-1-1 4,0 2-2,1-2-2,-1-1-1,1 1-3,-1 0-4,1 0 1,-1 0 5,0-1 1,0 0 1,-1 0 1,0 0 1,0-2 2,-1 1 0,0-2-1,0 0 0,0-1-1,0 0-1,0 0-1,0 0-2,-1-1 0,0 0-1,1 0-1,-1 0-3,1 1-1,-1 0 0,-1 0 4,1 1 0,-1-1 1,-1 3 3,1 0 0,-1 1 11,1 1 5,1 0 7,0-1 3,-1 4 7,0-2 2,0 3 0,0-2 4,1 0-6,-1 0-6,0 2-2,0-2-5,0 2-6,-2 0-6,2-3-1,-1 3-6,1 0-3,0 0-1,0 0-5,-1 0-1,1 0 0,-1 3 0,0-3-1,0 2-3,-1 0 2,1 2 2,-1-2-6,1 0-4,-1 1-6,1 1-8,-1 0-8,0-2-7,0 2-14,0-1-12,-1 1-4,1-2-14,-1 2-14,0 1-14,-1-1-14,1 1-16,0 1-24,1-1-22,0 1-32,0-1-35,-1 1-63,1 0-5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56.5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62 22,'1'-1'49,"0"0"3,-1 0 0,0 1 0,0 0-4,1 0-4,-1 0-3,1 0-5,-1-1-4,1-1-5,0 1-2,-1-1-4,1 0 0,-1 1 1,0-1-1,0 1-1,0-2-1,0 2 1,0-1 0,0 1 2,-1 0 4,1 0 0,-1 0 3,0 1 1,1 0 4,-1 0 0,1 0 2,0 0 1,-1 0 1,1 0 0,-1 1 0,0-1-2,1 1-2,-1 0 1,0-1-3,1 1-5,0-1-3,0 0-3,0 0-3,-1 0-3,1 0-3,0 0-3,0 0-2,0 1-1,-1 0-4,0-1-2,0 1-1,0-1 2,1 3 0,-1-1 2,0 0-1,0 2 0,1-1 1,-1 1-1,0-1 0,1 1-3,1-1 2,-1 2-3,0-1-1,0-1-1,1 1-2,0 0 3,1-1 2,-1 0-1,1 0-1,0-1-1,0 2 1,0-4 0,-1 3 0,0-2 0,1-1-1,1 2 2,-2-1-1,2-1 2,0 0 0,0 0 1,0 0 0,-1 0 0,1 0-1,-1 0 2,1-1-1,0-1 0,-2 1 0,2 0 1,0-1 1,0 1-2,-1 0 0,2-1 0,-2-1 2,1 1 0,-1-1-2,0 0 1,0-1-2,-1 0 1,1 1 3,-2 0-2,1 0 0,-1-1 0,1 1 0,-1 0-1,1 0 2,0-1-1,-1 0-2,0 0 1,0 0 0,-1-1 0,0 1 0,0 0 1,1 0 0,-1 0-1,-2 1 3,1 0 2,0 0-1,0-1 1,1 1 2,-2 0 4,2 2 2,-2-1 5,1 1 0,-1 1 0,-1 0 3,0 1 1,0 0-3,1 0 2,1-2-1,1 1-3,0 0 1,-1 1-3,-1 0 0,0 1 0,0-1 2,0 0-5,1 1-1,0 0-2,0 1-3,0-1 0,0 0-3,0 1-2,-1 0 1,1-1 1,0 2-2,1-1 1,-1 1-2,0 0 0,0 0 1,-1 0-1,1-1-1,1 1-1,-1-1 0,0 1 1,1-2 1,0 0-1,0 1 0,0 0 1,1 0-1,-1 0 2,1 1-1,-1 2-2,0-2-1,1 0 2,0 1 1,0-3 1,0 2-1,2-1-3,-1 1 2,2 0 1,-1-1 0,2 1 0,0 0-2,-1 0 1,1-1-2,-1 0 2,1 0-2,-1-3 1,0 0-1,0 0 1,0 0-1,1 0 1,-1 0 0,0-2 0,0 1-1,-1-1 3,0 1 0,1 0 0,-1-1 1,2 0-1,0 0 2,-1 0 0,0-3 2,0 1-3,0 2-1,-1-3 1,1 4-1,-1-3 1,-1 1-1,0-1 0,1 0-1,-2 1 2,1-1-1,-1 0 1,1 1 0,-1 0 2,0 0-1,-1 0 0,0-1-2,1 0 1,-1 0-1,0 1 2,0-2 1,0 2 2,-1 0 3,1 0 5,1 0 6,-2 0 5,2 2 8,-1-1 3,0 1 6,-1 0 1,0 1 1,0 0-3,-1 0-5,0 0-3,0 0-6,0 0-5,-1 0-7,0 1-4,0 1-4,1-1-4,0 1 0,-2 0-2,3 1 0,-1 0 0,1-1-2,-1 0 0,1-1 1,-1 1 0,1 0 1,-1 0-2,2-1 0,-2 1 1,1 0 1,1-1 0,1 1 0,-2-1-1,2 1 0,0 0 1,-1 0 0,1 0-1,0 1 0,0-1 1,-1 0 0,1 1 1,-1 1-1,0 0 0,-1 0 1,1 2-1,1-2 0,0 1 1,0 1-1,1-1-1,-1 1 1,0-1 2,0 1-1,1 1 1,0-2-1,0 1-1,0-2 1,-1 0 0,1 0 1,2-1-2,-2 1 0,1 0 0,1-1 3,1 0-1,-1 0 0,1-2 2,-1 1-1,0-1 0,0-1-1,1 0 0,-1 0-2,0-1 0,0 0 2,1 0-2,-1 0-2,1 0 3,-1-1-1,1 0 0,0 0-1,-1 0 2,1-2-1,-2 0 0,1 1 3,0 0 0,0-1-1,-1-1 0,0 1 0,-1-3-3,0 1 3,0 1-1,1-1-1,-1-1-2,0 3-1,1-3 1,-1 1 1,0-1 1,0 1-3,-1-2 1,0 1 0,-1-1 1,0 1 1,1-1 0,0 1 1,-1 0 2,-1 1 0,1 0-1,-2 2 1,1 1 0,1 0 2,0 1-2,-1 0 3,1 1-2,-1-2 3,1 3 1,0-1 2,-1 0 1,-1 0 2,1 0-1,-1 1-3,1 0 0,0 0-1,-2 1-4,3 0-1,-2 1-2,0 1-2,0-1-1,0 0-1,0 2 7,1-2-6,-1 2 3,1-1-1,0 1-2,0 0 0,-1 1 3,2-2-1,1 0-6,-2 0 4,1 1 1,1-1 0,-1 0 1,0 1 0,1-1-1,-1 0 1,1-1 0,0 0 0,0-1-1,0 2 1,0-1-1,0 0 1,0 2 0,1-2 0,-1 0-1,1 1 0,0 0 0,-1 1 1,1-1 1,1-1-2,-1 1 1,1-2 0,1 2 0,-2 0 0,2-2 0,-2 2 1,0 0-3,0-2 0,1 1-2,-1 0 2,1 0-3,0-1 1,0 0-3,2 1 2,-1-2 1,-1 1 0,2-1-1,-2-1-1,1 1 3,-1-2-1,0 0 3,0 0-3,-1 1 2,0 0 0,0-1 4,0-1-2,0 1 2,1-1-2,0-3-2,0 2 2,-1 0 0,1-1-2,0 0-1,-2 0 3,1 0-1,0 0 0,-1 0 1,0 0-1,0 0-2,0 0 3,0-2-1,0 2-1,-1-1-2,0 2 3,-1-1 2,0-1 1,1 2 1,0 0 0,-1 0 0,1 1 0,-1 0 1,1 1 1,-1 0 0,0 1-1,0 0 2,1 0-1,0 0 0,-1 0 0,-1 1-1,2-2-2,-2 1-1,1 1 3,0 1-2,-1 1-2,0-2-1,0 1 3,0 1 2,1-1-1,-1 1-1,1 0-3,-1-1 1,0 1-1,2-1 2,-1 2-2,1-1 1,-1 0-2,1 0-2,-1 0 3,2 0 2,-1 0 0,1 0-1,-1 0 0,0 1-1,0-1 1,0 1 2,0 0 0,-1 2-2,1 0 0,1 0 0,0 0 1,0-1 0,0 0-1,0 1-2,1 0 0,-1 0 0,1 1 1,0-1 12,0-1-8,0 1-2,1-2-2,-1 0 0,0-1-1,1 1 0,0-1-1,0 0-9,1-2 4,-1 0 3,0 0 1,0 0 0,1 0 2,-1 0 1,0 0-2,0 0-1,0-1 1,0-2 0,1 0 3,-2 2-2,2-2 2,-2 1 0,2-1 2,-1-1 0,0 1 1,0 0 0,0-1-3,0-1 3,0 0-1,-1 0-2,1 0-2,-1 1 3,0-1-1,-1 0 0,1 0 0,-1-1 0,0 1 0,-1 0 1,1 0 2,-1 1-2,0 0 0,0 1 4,0-1-1,-2 1-1,1 0 4,2 2 6,-3-1 1,1 1 4,1 0 4,-2 1-1,1 0 4,1 0 1,0 1-5,-1 0-6,1 0-2,-3 0-3,2 2-4,-1 0-2,0 0-3,0 1-2,0 0-2,-1 1 2,0 1 0,1 0-1,1 1 2,0-1 0,0 0-1,1 0-1,-1 0 1,1-1 10,1 0-6,0 2-1,1-2-1,0 1-4,0-2 3,1 0-1,1 0-2,-1-1-9,1 1 5,0-4 1,0 3-1,-2-3 3,2 1 1,-1-1 0,1-1 0,-1 0 2,1-1-1,0 2-1,0-2 1,0 0 3,-1-1-1,0 1-1,0-1 2,-1 0-1,0 3 0,1-2 1,-1 0 1,1-1-3,-2 1 0,0 0 1,0 0-1,1 0 0,0 0-1,-1-1 1,-1 0 0,0 0-1,-1-1 1,1 1 0,-1-1 2,0 0 0,0 1 0,-1 0-1,1-1 2,0 2 0,0-1 0,0 2 1,0-1-2,1 1 1,-1 1-1,1 0 0,0 1-1,1 0 0,0 0-7,-1 0-14,0-1-14,1 1-20,-1 0-24,0 1-26,1-1-28,-1 1-34,1 0-27,1 0-25,0-1-27,1 1-38,0-1-71,0 1-4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53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1475 16,'0'0'40,"0"0"1,0 0 0,0 0 3,0 0-5,0 0-2,0 0-4,0 0-2,0 0-7,0 0-2,1 0-3,0-1-5,-1 0 2,1-1-2,-1 1 1,0-1-1,1 2 3,-1-1 3,1 1 1,0 0 2,-1 0 0,0 0 1,0 0 0,0 0 1,0 0-1,1 0-1,-1-1-2,0 1-1,0 0-1,1 0 0,-1 0-2,1 0 1,0 0-2,0 0 0,-1-2-3,0 2-2,0-1-2,0 1-2,0 0 1,2 0-2,-2 0-2,0 0-2,0 0 4,0 0-3,1 0-1,0 0 0,1 0-1,-1 0-1,1 0 3,-1 0-3,0 0 0,-1 0 1,1 0-1,0 0 0,0 1 0,0-1 0,-1 0 0,1 0 1,0 0-1,1 0 1,-1 0 1,1 0 1,-1 0 1,0 0 0,1 0-1,0 0 4,-2 0-2,3-1 0,-3 1-2,1-1 0,0 1 0,1 0-2,-2 0-1,2 0-3,0 0 1,-1 0-1,1-2 1,-1 2 0,0 0 2,1 0 1,0 0 1,0 0-1,0 0 2,0 0 0,0-1-2,-1 1 0,1-1-2,-1 1 0,0 0 0,1 0 0,-1 0-1,1 0 2,0 1 0,-1-1 1,0 1 0,1-1-1,-1 0-1,-1 0 1,2 0-1,-1 0 0,0 0 1,1 0-1,-1 0 1,0 0 0,1 0 0,-1 0 1,-1 0 0,2-1-1,0 0 1,-1-1 0,0 2 1,2-2-2,-2 0 0,2 1-2,0-1 2,-1-1-1,1 0 0,-2 0 2,2 1 2,-2 1-2,2 0 1,-2 0 0,1 0-2,-1 1 3,1 0-3,-1 0 0,0 0-1,1 0 0,0 0-2,-1 0 1,1 0 2,-1 0-1,0 1-1,-1 0-1,2 0 3,0-1-1,-1 0 1,0 0 0,1 0 0,-1 0 0,1 0 0,-1 0 3,0-1-4,1 0 4,-1 0-1,0 1-2,-1-1 1,0 1 0,2-1 0,-1 0-1,-1 1 0,2 0-2,-1 0 1,0 0 1,0 0 0,0 0-1,-1-1-1,2 1 1,-1 0 1,1 0 1,-2 0 0,0 0-1,2 0 1,0 0 0,-2 0-1,1 0 0,0-1 0,-1 0 0,0 0 0,2 0 0,0 0 0,-1-1 0,1 1 2,0-1-1,-1 1-1,0 0 1,1 0 1,-1 0 0,1 0-2,-2 0 0,2-1-1,-2 1 1,2 0 0,-2 0 1,2 0 1,0 1-2,-2-1-1,3 0 1,-2 0 1,0 0 1,-1 1-2,0-1-1,0 0 1,0 0 0,1 1 0,0 0-1,-1 0 1,1-1 0,-1 1 2,0 0-1,0 0-1,0 0 1,0-1 1,1 0 0,-1 1-1,2-1 0,-1 0-1,-1 0 0,2-1 0,-2 2 1,0-1 0,0 0 0,1 0 1,0 0 0,-1 0-1,2-2 1,1 1 0,-1-1-2,0 0-2,0 0 1,-1-1 1,1 2 0,-1-1 0,0 1 0,1-1 7,-1 2-2,0-1-4,0 0-1,-1 2 0,1-1-1,-1 0-1,0 0-1,0 1-4,1 0 3,0 0 1,-1-1 2,0 0 0,0 1 0,0-1 1,0 1 0,0 0-2,0 0-1,0 0 3,0 0 0,0 0 0,0 0-1,0 0 1,0 0 0,0 1 0,-1 0 0,0 0-1,1 0 0,-1 1 0,0-2 1,0 2-1,0 0 0,0-2 0,0 1 0,1 0 1,0 0 1,0 0-1,0-1 2,-1 1-1,1-1 3,0 0-1,0 0 0,-1 0-1,0 0 1,0 1 2,1-1-1,0 1 2,0-1-2,0 0 2,0 0 2,0 0 2,-1 0 1,1 0-1,-2 0 1,1-1-1,-1 0 0,2 0 2,-1 1-2,1 0-2,-1 0-1,-1 0-1,0 0-1,1 0 1,-2 0-2,2 1 0,-1 0 0,-1 0-1,0 0-2,0 1 3,1-1 1,-1 2-2,-1-1-1,0 1-1,1-1-1,0 1 1,-2-1 0,3 1 0,-2-1-2,1 1 0,-1 0-1,0 0 2,1-1 0,-1 1 0,0-1-1,0 0 1,-1 1 0,0 0 0,0-2 2,1 1-1,0 0 0,0-1 0,1 1 1,-2-1-2,1-1 0,1 1 0,-1-1 2,-1 0 0,1 0-3,1 0 2,-1-1 2,1 1 1,-1-2 0,0 0 3,1 1-1,-1-2-2,-1 2 6,1-1-3,0 0 0,1 0 1,-1 1 2,0 0 0,-1-1 4,2 2 1,0-1 1,0 0 2,1 1 0,0 0-1,0 0-3,0 0-1,-1 0-4,-1 1-2,2 0-1,-1 0-3,1 1 1,-1-1-4,0 1 2,1 0 0,-1-1-2,1 1 1,-1-2-4,1 1 1,0 0 1,0 0-1,0 0 1,1-1 0,0 0 0,-1 0 1,1 1 3,-1-1 0,1 1-1,0-1 0,0 0 1,1 1-2,-1-1 3,1 0-3,-1 0 0,0 0-1,0 0 0,1 0 0,0 1 0,-1-1 0,-1 0-2,1 0 2,-1 0 0,1 0 1,1 0 0,0 0 2,0 1-1,0 0-2,0-1 2,0-2-1,-2 1 0,1 0 0,1 0-2,0 1-1,0 0 2,-1-1 0,1 1 0,0 0 0,0 0 0,0 1 0,0-1 0,0 0 2,0 0-1,1 0 0,-1 0 2,0 0-2,0 0 3,0 0 1,0 0-1,1 0 2,1 0-2,-2 0 0,1 0 1,-1-1 1,1 1-1,-1 0 0,0 0 0,0 0 0,0 0 0,0 0 1,0 0-1,1 0-3,0 0 3,1 0-3,-1 0-1,0 0-1,1 0-1,-1 1 1,1 0-2,-1 0 2,1 0-2,-2-1 2,1 1 2,1 0-1,-1 0 1,0 0 1,1 0-1,-1 0 0,1 0 0,-1-1-1,2 1-1,-1 0 0,2 0 0,-3 0 0,2-1 1,-1 1-1,0-1 2,1 0-1,0 0 2,-1 0-1,2 0-1,-1 0 1,0 0-1,0 0 0,1-1-1,-1 1-1,1 0 0,-2 0 0,3-1 1,-2 0-1,1 1 1,0 0-1,-1-1-1,0 0 1,0 1-2,-1 0 3,-1-1-1,0 0 2,1 0-1,-1 0 1,2 1 0,-2 0 1,3 0 0,-2 0-2,0 1 1,-1-1-3,1 0 1,0 0-3,-1-1-3,0 0 0,0-1 4,0 1 1,1-1 1,-1 1 3,2 0-3,0 0 0,0 0 6,-1 0-3,2 0-1,-3-1-1,2 1-2,-1 0-1,0 0 3,1 0-1,0-1 0,-1 0-1,1 1 0,-1-1 1,1 1-2,0-1 2,0 1 1,-1 0 0,0 0 0,0 0 0,0 0 0,0 0-2,0-1-1,0 1 1,0-1-5,0 0 0,-2 1-1,3-1-2,-2 0 1,0 0 2,1 0 0,0 0 1,0-1 0,1 1-1,1-1 3,-2 0-1,2 1 1,-1-1-3,0 0-1,0 0 1,-1 0 1,1 1 2,-1-1-3,0 2 1,0-1 1,0 1 1,-1-1-1,1 0 1,-2 0 0,0 1 0,1 1 2,0-1 0,-1 0-2,0-1 2,1 1 2,0-1 0,0 1-2,0-1 1,0 1 0,1-3 0,0 2 1,-2 0-2,0-1 1,2 1-2,0 0 1,-1-2 1,2 1-4,-2 0 3,1 0-1,-1 1-1,0-1-1,1 0 2,0 1-3,0-1 0,0 0 2,-2 0-4,1 2 2,1-2 0,-1 2-1,0-2-2,-1 2 0,1-1 0,0 1-1,0-2 2,0 1-1,0-1 2,-1 0 0,1 0 0,-1 2 3,1-3 0,0 1-1,1 0 1,-2 1 0,2 0-1,-1-2 0,-1 2 0,0 0-1,0 1 1,2-1 3,-2 1-2,1-1 0,-1 1 1,1 1 0,0-1 3,0 0 0,-1 0 0,0 0-1,0 0 1,0 1 0,0-1 1,1 0-1,-1 0-2,0-1-5,1 1-3,0-2-2,-1 1-2,1-1-3,0 0-1,0 0 0,0 0 0,2-2 4,-1 1 3,-2 0 2,2 0 2,0 1 2,-1-1-1,0 1 1,1 0 3,-1 1 0,-1-1 0,1 0-1,0 2 1,-1-1 0,0 0 1,0 1-1,1-1 2,-1 1 0,1 1 1,-1-1 0,0-1 0,1 2-1,-1-1 1,1 0 0,-1 0-2,0 0 0,0-1 0,0 1 1,1 0 0,0 1 0,0-1 0,-1 0-1,0 0-1,0-2 1,0 2-2,0-1 0,2 0-2,-2 2 2,1-2-2,0 0 0,-1 1 3,2-1-1,-2-2-3,0 2-1,1 0-4,1-2 1,-2 1 0,1 0 0,0 2 0,-1-1-2,1 0 4,0 2 3,-1-2 4,0 1 0,0 0-1,1 1 2,0-2 0,-1 1 1,1 1 1,0-2-1,-1 2-2,1-2 0,0 2 0,0-2-1,1 0-2,-2 0-1,1 0 0,0-1 1,-1 1 0,0 0 0,2 2 1,-2 0 1,0-2 1,0 1 1,1 0-1,0 1 0,-1-2-1,0 2 2,2-1-3,-1 0 2,-1 1 1,1-2-1,0 2-1,-1-1 1,1-1 0,0-2 0,-1 2 1,2-3 0,-1 1 0,0 0 1,2 0 1,-3 0 2,2 0-2,-2 1 1,2-1-2,0 0 0,0-1 0,0 2-2,-1 0-2,-1 0 3,1 1 2,0-1-2,-1 1 1,1 0-1,-1 0 1,1 1 1,-1 0 2,1 0-5,0 0 1,-1 1 0,1-2 1,-1 0 0,1 0 1,-1 1-2,1-2 4,0 0-1,0 0 0,1-1 1,-2 1-1,1 0 1,0 0-1,-1 1-1,0-1-2,2 0 0,-2-1 0,1 0-1,0 0-2,0 1 0,-1 0 0,1 1 1,-1-1 0,0 1 0,1-1 1,-1 1 0,1-2 0,0 1 1,1 0 0,-1-2 0,0 1 0,1 1-3,-2 0 1,1 0 1,1 1 0,-2-1 0,1 0-2,-1 1 1,1-3 1,0 3 1,-1-2-1,1 1-4,-1-1 4,1 0-1,0 2 1,0-2-3,-1 2 2,0-1 0,0-1 0,0 4 2,1-2 0,0 0 1,0 0-1,-1 1 1,1 0-2,-1-1 0,1-1 3,0 1-2,-1 2 0,1-2 1,-1 1-2,0 0 2,0-2 2,1 0-2,0-2-1,0 3 0,-1-2 0,1 2-1,-1 0 1,1 0 0,0-1 4,0 1-2,1 0-2,-1 1 1,-1-1-1,1 0 0,0-1-1,0 0 1,-1 1-3,1-1 0,0 0 3,0 1 0,-1-1 0,0 1 0,1 0 1,1 0-1,-2 1 0,1-1 0,-1 0 0,0-1 0,0 1 0,0 0 2,1 1-1,1-1-1,-2 1 0,2 0 0,-2-2 0,0-1 0,0 0 0,1 0-1,1-1 1,-1 1 0,-1 0 0,1 1-4,-1-1 2,0 1-2,1 1 2,0-2 0,0 0 2,0 1 0,1-1 0,0 1 4,-1-1-1,-1 0-1,2 0 0,-2 0-1,0 1 1,1-1-1,0 2 0,-1-2 0,2 0-2,-2-1 1,1-1 0,0 2 2,1-1-2,-2 1 0,0 2 0,0-2 0,1 2 1,-1-1 3,1-1-2,0 2-1,0 1-1,0 0 3,-1-2-2,1-1 0,-1 4 0,0-4-1,0 3 0,0-2-1,1 0 1,1-1-2,-1 2 2,1-1-1,-2-1 0,1-1 6,0 2-3,1 0 1,-2-1-3,2 2 1,-2-1 0,0 1 0,0-1 0,2-2-3,0 1-1,-1 0 0,-1 1 2,0 0 1,0 1 1,0-1 5,1 1-3,0-1-3,-1 1 3,1-1-1,0 0-2,-1-1-1,2-1-2,-2 0-5,2 0 5,-2 1 1,1 0-1,0 1 3,0-1 1,-1 1 3,2-1-4,-2-1 1,0 0-1,2 0-1,-2 0 1,0 1 0,2 0 0,-2 2 0,1 0 1,0-2 0,-1 1 1,0 1 1,0 0-2,0-2-1,0 2-1,0-3 1,0 3 0,0-2 0,2 2 1,-2-1-2,0-1 1,0 4 1,0-4 0,1 2-5,-1 0 1,1 0 1,0-1 0,0 1 2,-1-2 0,1 3-1,-1-2 0,1-1 6,0 1-2,0-1-1,0 0-1,0 0 0,1 1-1,-2 0-1,1 1 1,0-1-4,-1 1 3,0 0 0,0 0 0,0 1 1,0-1 1,0 0 0,0 0 1,0-1 0,0 0-2,0 0 1,0 0 0,2 1-1,-2-1 1,1 2 1,0-2-1,0 0 1,-1 0 1,1 0-3,-1-2 0,0 1 2,1 0-1,1 0-1,-1 1 1,0-3 3,-1 3-3,0 1 1,0 0-1,0 2-1,0-3 3,0 2-1,0 0-1,0 0 1,0 0 3,0 0-3,0-1 2,0 1-1,1-1 2,-1 0-2,0 2-1,-1-3 0,1 1-2,0 0 1,0 0-1,0 0 1,0 0-2,0-3 0,1 3 0,-1-2 0,0 0 1,0-1 0,0 3 1,0-2-1,0 2 1,0-2-1,1 0 0,0 1 1,0 1 1,0 0 0,-1 0-2,0 0 1,0-1 0,0 2 0,0 0 4,0-1-1,0 0 2,0 0 1,0 2 2,0-2-1,0 0 1,0-1 3,0 2-5,0-2-1,0 1-1,0-1-1,0-2-3,0 0-1,0 1 0,0 1 0,1-1 1,1 0 0,-1 1 0,-1 0 0,0-1 1,0 1-1,0 0 0,0-1-1,0-2 0,-1 2-1,-1-2 1,2 0-1,-1 0 0,1 0 4,0 1 2,0 0 2,0 1 1,0 1 2,0-1 1,0 1 3,0 0 3,0 0 0,0 2-2,0-1 1,0 1 0,0-1-2,0 1-1,0-2-1,0 1-2,0-1-2,1 1-2,-1-1 0,0 1 0,0 0 1,-1-1 5,1 2-2,0-2 0,0 2 0,0-1 3,0 1-2,0-1-1,0 0-1,0 0-3,0 2-1,0 0-2,0-2 2,0 2 0,0-2 2,0 1 0,0 1 2,-1-2 3,1 1 3,0 0 6,-1-1 0,0 2 3,1-1 1,0 0 2,0 1-1,0-2-1,0 2-2,0 0-5,-1-2-3,1 2-2,0-2-2,-1 1-2,1-1-2,0 2-2,0-1-2,0 0 3,-1 1-2,0-2-1,1 2 0,0 0-1,0 0-1,0 0-1,0 0 1,0 0-2,0 0 0,0 2 1,0-2 0,0 0 1,0 0-1,-1 0 0,0 1-2,0 0 1,1-1 0,-1 2 1,1 1-2,0-1 1,0 1-2,0 0-1,0 1-2,0-1-3,-1 1-3,0-2-5,0 2-1,1-1-6,0 0-4,0 0-3,0-2-3,0 0-7,-2 1-10,2-1-12,0 0-18,-1 0-20,1-1-18,0 0-27,0 0-37,0 0-49,0 0-8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9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72 16,'0'0'49,"0"0"-3,0 0-3,0 0-3,0 0-3,0-1-2,0 1-4,0 0-1,0 0-1,0-1 0,-1-1 0,0 2 1,1 0 2,0 0-3,-1 0 2,1-1-1,0-1-2,0 2-2,0-1 0,-2 1-1,2-1-3,-1-1 1,0 2 3,1-1 0,0 1 3,0-1 0,-2-1 2,2 2 1,0 0 1,0 2 0,0-1-1,-1-1-4,-1-1-2,2-1-3,-1 2-2,-1 0-3,1 0-1,0 0-6,0 0-3,0 0-3,-1 0-2,1 0-3,0 0 1,-1 2-1,1-1-2,1-1 1,0 0 4,-2 0 5,2 0 6,0-1 4,0-1 0,-1 2 1,0 0 1,1 0-1,-2 0-3,2 0-4,0 0-7,0 0-2,0 0-3,0 2 0,0-2 0,-1 1 0,1-1-1,-1 1 0,1 1 3,-2 0-1,1 1 0,0 3-1,-2-1 1,2-1-1,-1 0 0,1 0-1,-1 1-1,1-3-2,0 2 3,0-1 1,0 1 0,1 0 0,-1 0-1,0 1 1,1-1 0,0-2 1,0 0-1,0 0 0,0 0-1,1-1 0,0 1 1,0-1-2,0 0 1,1 0-1,-1 0 1,0 0 0,2 0-2,-2-1 1,2 1-1,-1 0 2,-2-1 0,2 0 0,0 0-1,0-1 0,0 0-2,0 1 1,0-1 1,0 1 1,0 0 0,0-1 1,0 1-1,0-1-2,0 0 4,1 0-1,-1 1 0,0-2 0,1 0 3,0 1-3,-1-1 2,0 1 3,-1-1-3,1 0 2,-1 0-1,0 1 1,1-1-3,0 0 1,-1 0-1,1 0 1,-2 0 0,0 0-2,2-1 0,-2 3 0,2-1 1,-2-2 0,0 3 3,0-2-3,0 1 0,0 0 1,0-1 2,-2-2-4,2 1 1,-1 1-1,0-2-1,1 1 1,-3 0 2,2-1 1,0 1-2,-1-1 1,1 1 2,-1-1 2,0 2 0,1-1 1,-1 0-2,1 0 1,0 1-1,-1 0 2,2 1 1,-1 0-1,-1 0 2,1 0 3,0 1 1,1-1 0,-2 0 2,2-1 1,-1 2-2,-1-1 2,2 1-3,-1-1-3,1 1-2,-2-1 0,1 0-3,0 1-2,-1 0-1,2 0-2,-1 0 2,0 0 1,1 0-1,-1 0-1,0 0 0,-1 0 0,1 0-1,-1 0 0,2 0 0,-1 1-4,0 0 3,-1 1 0,1 0 2,0 0-3,-1-1 1,1 2 1,0-2 0,-1 1 2,0-1-2,2 2-1,-3 0 0,1 0 1,0-1 2,0 2-2,0 2-2,1-2-1,1 0 1,-1 0-1,1 0 1,0 0 1,-1 1 0,1-1-1,0 0 1,0-1 1,0 1 1,0-2 1,1 2-1,0-1 1,-1 0 1,1 1-3,-1-1-1,0 0 0,1-2-1,0 1 0,0 0 0,0-1-2,1 1 2,-1 0 1,0-1-1,2 1 0,-1 0-1,0-1-1,0-1 1,2 1 2,-2 0 0,2 0-2,-1-1 3,1 0-1,-1 0 1,0 0-1,1 0 5,0-1-3,0 0-3,0 0 2,-1 0 0,1-1-3,-1 0 3,1 1 0,-2-2-4,1 1 2,-2-2-1,3 1 1,-2 0 3,0-2 3,0 2-2,0 0-2,0-1 0,-1 2 1,0-2 1,0-1-1,0 1 2,-1-1-3,0-1 0,0 1-2,0-1 0,0 1 3,0-2 0,-1 2 1,0-1-4,0 1 2,0 0 0,-1 0 2,2 1-2,-1 0 0,0 1 2,1-1-2,-1 1 0,1 1 2,-2 0 1,1 0 0,0 0 2,-1 1 1,1-1-2,-1 0 1,1 0 1,0 2 0,-1-2 0,0 0 0,2 2 1,-3-1 2,2 1-2,0 1 0,-1-1 0,0 1-2,0 0-3,0 0 0,0 0 0,0 0-5,0 2 2,-1 0 1,-1-1 1,0 0-1,1 1 0,0-1-1,-1 1 1,1 0 0,1-2 0,0 2 0,0-1-1,2-1 1,-2 1-1,0 0 1,2 0 1,-2 0-3,2-2 2,-2 1-3,1 0 3,0 1 0,1-2 0,0 2-1,0-1 0,0 0 2,0 1-1,1-1-1,0 2-3,-2-2 4,1 3-2,0-1 2,1 1 0,1 0 0,-2-1 0,0 0 0,0 0-1,0-1-1,0 1 2,1 0-1,0-1 1,-1 0 0,2 1 1,-1-1 3,0 1 0,2 0 0,-2 0 1,2-2-4,-1 2-2,0-1 0,0-2 0,0 2-2,0 0 2,0 0 0,1-2-1,0 1 1,-1 0 1,1 0 0,-1-1 0,1 0-4,0 0 3,-1-1 0,1 0 1,0 0 1,0-1 0,-1 0 0,2 0 2,-2 0 0,1-1 0,0 2-2,-1-2 0,0 1 0,1 0 0,-2 0 0,1-2-1,-1 1 5,0 1-4,-1 0 0,1 0 2,0-1-2,-1 0 1,0 0-2,0 2 1,0-2-2,0 1 1,-1-3 2,0 3-1,1-1 2,-1 0-1,1-1 1,-1 0-2,0 1 2,0 0 0,0 0-2,-1-1 1,0 2 0,0-1 1,-1 1 1,0 0 3,0-1 0,2 1 0,0 0-2,-1 1 6,0 0 4,-2 0 5,1 0 0,-1 1-1,1 0 1,0 0 1,0 0 1,-1 0-8,-1 0-2,1 1-8,1 0-1,0 0-3,-1 0-2,1 1 0,0 0 0,-1 0 2,2-1-1,-2 1 2,1 0-1,1 1 1,0-2-1,0 2-2,0-1 0,1 0 0,0-1 0,-1 1-2,1-1 3,1 1 1,-2-1 1,1-1 1,1 2-2,-2 0 1,2 1-1,-1 0 0,1 1 0,-1 0-1,1 1-1,-1-2 3,1 1 1,0 0-2,0-1-2,0 0 0,0 1 1,1-1 0,0-1 1,0 2 0,1 1-1,-1-3 1,1 2 3,-1-1 0,1 0-1,0 1 0,0-1-1,1-1 1,0 0 0,0 0-1,1 0-3,-2-2 2,2 0 1,0 0 1,0 0 3,0 0-1,0-1-1,2-1 2,-1 1 2,0-1-2,0 0-3,-1-1-1,0 0-1,0 0-1,-2 1 0,2 0-1,-2 0 2,-1-1 0,1 2 0,-1-2-1,0 1 0,1-2 1,-1 2 0,0-3 2,0 1 2,0 0-3,0 0-1,-1 0 4,0 0-1,-1-2 3,0 1 0,-1 1-3,1-2-3,0 2 3,-1-1 0,1 0 2,-2 1 2,1 0 0,0 0-3,-1 0 0,0 1-1,1 1 2,-1-1-1,1 2-1,0-1-3,0 0 0,0 0 5,0 2-2,-1 0 1,0 0-2,0 0 3,0 1 0,1 0 3,-1 0 2,1 0-2,-1 0 2,0 1 1,0-1-1,1 1-1,-1 0-3,2 1-4,-1 0-2,0 1 1,0-1 0,0 1-2,-1 0 3,1 0-1,1 0-1,0-1 1,0 1 1,0 0-2,1 0-2,0 0 1,0 2 1,0-3-1,1-1 1,0 3 0,-1-3-2,1 0 1,0 0 1,0 0-3,1 0-1,0-2-2,2 2 2,-2-2 0,2 0 3,-1 0-1,0-2 0,0 2 3,0 0 0,0-1 2,-1 0-1,1-1 0,0 2-1,0-2 0,0 2 0,0-2-1,-1 2-1,0-1-1,0 0 0,-2 1 0,0-2 1,0 2 0,1-3 0,2 2 1,-1 0 1,-1-1 0,0 1 1,-1-2 0,0 0-1,0 2 1,1-2-1,-1 1-1,0 0 2,-1-2 0,1 2 1,-2-1-1,1 0 1,0-1-1,-1 0 1,1 1 3,-1 0-1,0 0-1,0 1-1,1-1-1,-1 1 3,-1 1-3,1 0-1,0 0-3,-1 1 1,2 1 1,-2 0 0,1 1 0,0 1-2,0 0 2,0 0-1,0 0 1,0 1-3,0-1 0,0-1-1,2 1 3,-2-1-1,0 1 0,2 1 0,0-2 1,-1 2 1,1 0 0,1 2-2,-1-2-3,2 0-2,-1 0-8,0-1-12,1 0-12,-1-2-14,0 0-16,-1 1-15,2-1-18,0 1-22,0-2-21,0 2-17,1-2-20,-1 0-29,1 0-45,0-2-88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1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3 4 5,'0'-1'42,"1"0"-7,0 1-1,-1-1-1,0 0-3,0 1-5,0 0-2,1 1-2,-1 0-3,0 0 0,0 0-4,0-1-2,0 0 0,0-1 2,0 1-4,0 0 0,0 0-2,0 0 2,0 0 1,0 0-3,0 0 0,0 0 0,0 0 2,0 0-2,0 0 3,0 1-3,0-1 1,0 0 3,0 0-1,0 1 2,0 0 2,0 0 1,0-1-2,0 1 1,0-1-2,0 1 0,0 0 0,0 0-2,0-1-3,0 2-1,0-2-1,0 1-2,0 0 2,0 0-1,0 0-1,0 0-1,0 0 1,0 1-2,2-1 2,-2 1 1,0 0-1,0 0-2,0-1-2,0 1 2,0 0 1,0-2-1,0 1-3,0 0-2,0 0 2,0 0 2,1-1 2,0 2-2,-1-1-1,0 0 2,0 1 2,0-1 0,0 1 0,2 0 1,-2-1-3,1 2-2,0-1 1,-1 0-2,0 1 1,-1 1 1,0-2-1,1 0 1,0 1-1,0 0 4,0-2 3,0 1 4,0 0 3,0 1 4,0-1 2,0 1 2,0 0 4,0-1-1,0 0 0,0 1-5,-2-2-3,2 3-2,0-1-3,-1 0-4,1 0-1,-1-1-1,1 3-1,-2-3-2,2 2 0,0 0-2,-1-1 1,0 1-1,0 0 1,1 0-1,0 1 0,0 1-1,-1-2 1,0 1 4,0 1-3,0 0-3,0-1-2,0-1 1,1 2 0,-1-1-1,0-1 2,1 1-3,-1 1 1,0-2 3,0 0 1,1 0 0,-2 0 1,2 0 0,0 0-2,0 1 0,0-2 0,0 0-1,0 1 0,0-1 1,-1 0 0,0 1-1,1-2 1,-2 1 1,2 0-2,0 0 0,-2 1-3,1-1 0,1 1 2,0-1 5,0 0 0,-2 0-2,2 2 0,-1-2 0,0 0 5,1 1-4,0 1-2,-1-1-4,0 0 1,1 0 0,0 1 1,0-3 2,0 2-1,-1 0 1,1-1 0,0 1 0,-2 0 0,2-2 0,0 3-2,0-3 1,0 2 0,0-2-1,0 0 0,0 0 0,0 1 1,0 1 1,0-2 3,0 2 1,-1 0-2,0-1 0,-1 1 0,2-3-1,0 2-1,-1 0 1,1 1-3,0-3-2,0 2 2,0-2 2,0 2-3,0-1 2,0 1 2,-1-1 0,1 2-1,0-3 2,0 2-3,-2 0 1,2 0-1,0 0 1,-1 0 1,1 0-1,0 1 2,0-1-2,0 1 0,-1 0 0,0 1 1,1-1-2,-2-1-2,2 1 1,-1 0-1,1-1 2,0 0-1,0 1 1,0 0 0,0 0 0,0 0 0,0 0 1,0-1 0,0 0-1,-1 1 0,1-1 0,-1 1-1,0-1 3,1 1 0,0-1-5,0 1 2,0-1 2,0 0-1,0 1 1,-3-2 0,3 1-2,0 0 0,0 0 7,0 1-4,0 0-2,0 0 0,0 1-6,0-1 1,-1 1 4,0-3 1,1 2-3,-2-2 2,2 2 2,0 0-1,0-1 4,0-1-1,0 0-1,0 2 0,-1-1 1,0-2 0,1 2-2,0-1 1,0 0 2,0 0-2,0 0 1,0 1-2,0-1-2,0 0 3,1 0 1,-1 0-1,0 1-1,-1-1 0,1 0-1,0 1 1,0-1-2,0 1-2,-2 0 2,2 1-1,-1-2 0,0 1 2,0 1 1,1 1 1,-1-1 0,0 0-1,1 0 0,-1-1 3,0-1 1,1 1 0,-1-1-2,0 1-2,1 1 2,-1-1 0,-1 1-1,1-1 0,0 1-1,-1-1 0,1 1-2,0-1 2,1 1-3,0 0 1,0 0 0,-2 1-2,1-2 1,0 0-1,0 0 0,1-1-1,-1 0 1,1 0 0,0 0-3,0 0 3,0 0-1,0 0 3,1 1-1,-1-1 1,0 2 1,0-2 2,-1-1 1,0 0-1,1 1-1,-1 1-1,0-1-1,1 0 0,0 2 2,0-2-2,-1 0-1,1 1 0,0-2 0,0 0 1,0 1 4,-1 0-2,1 1-3,-1 0 3,1 0 0,0-1 1,0 1 1,1 0 1,-1 0-3,0-2 0,0 2 1,-1-3-1,0 4 0,1-3 0,-1 2-1,1-2 1,0 2-3,0-2 2,0 1-1,-1 0 1,1 0 0,0 0 0,0 0-1,0-1 0,-1 1 2,1 1 0,0-1 4,0 1-1,0 0 0,0 1-2,0-2 0,0 0 1,0 1-3,0 0 0,0-1-3,-2 1 3,2-1 0,-1 0 0,1 1-2,0-2 1,0 2 2,0-2 0,0 1 0,0 0 0,0 0 0,0-1 1,0 2 2,0-2 0,-1 1-3,1 0 3,0 0-7,0-1 1,0 2 2,-2 0 0,2-1 1,-1 1 0,-1 0 0,1-1-1,0 1 7,0 0-5,0-1-1,1 0 0,0 0 0,-1 0 0,0 1 0,1 0 0,0 0 0,0 0 0,-1 0 2,1 0-1,-1 0-2,0-2 0,0 2 0,1-2 1,-1 2 0,1 0-1,0-1 0,-2 1 0,2-1 1,-2 0 0,1 1 2,0-2-1,1 2-2,-1 1 1,0-2 0,0 0 0,1 0 0,-1 0-1,0 0 0,1 1 0,-1-1 5,0 0-3,1 0 2,-1 0-1,0 0-1,1 1 2,-1 1 0,1-2-2,-2 2-1,0-2-2,2 0 0,-2 1 2,2-1 0,0 1 0,-1-2-2,-1 2 1,1-1 1,-1-1 2,1 1 0,1 0-1,-1 0-1,0 0 0,1 0 2,-1 0 0,1 1 1,0-1-2,0 1 0,-1-2-1,0 1 0,0 0 0,1 0 0,-1 0-1,1-1-3,-1 1 1,0 0 1,0 0 1,0 0 1,0 0-1,1 1 0,-1-1 3,-1 1 1,1 0-1,0-1-1,-1 0-1,1 1 2,-1-1-3,1 1 1,0 0-2,-1-1 1,1 0 1,0 1 0,-1-1 1,0 2 0,1-1 6,0 0-2,-1-1 1,1 0 0,0 1-1,0 0-1,0-1 2,0 1-2,0-1-3,0 0-1,0 1 0,-1 0 0,2-2 0,-2 3 2,2-2-1,-2 0 2,0 1 0,1 0-2,1-2-1,-1 3-3,0-2 1,0 0 1,0-2 1,1 3-1,0-1-1,0-2 2,0 2 2,-1-2 3,0 0-2,1 2 0,-1-2-2,0 2 1,0-2 0,1 3-2,-1-1-1,1 0 1,-1 0 0,0 0 0,0-2 1,1 0 0,0 2 0,0-2 3,0 2 3,0-2-1,0 0 1,-2 2-1,2-1 1,0 1 1,-2 0-1,0-2 0,1 0 3,0 2-3,0-2 0,-1 2 0,0 0-3,0 0 1,-1 0-1,1 1 0,0-1-5,1 2 2,-1-2 0,0 2 0,0-1 1,0 1 1,0 0-2,1 0-1,-1 1 0,0-3 2,1 1-1,0 0 0,-1 1-1,0 0 0,0 0 0,-1 0 0,2-1 0,0 0 0,-1 0 1,2-1-1,-1 1-1,0-1 1,0 0 3,1 0-2,-2-1 1,2-1-1,0 1-1,-1 0 0,0 0 3,1 1-2,0-2-1,-2 2 3,1-1 2,0 0 0,0-1 1,1 1 0,0 0 2,0 0 0,0-1 3,0 0-1,-1 0-1,0 0 3,1 2 2,-1-1-1,0 0-1,1 0-2,-1 2-1,1-2 0,-1 1-3,1-1 0,-2 0-1,1 0-3,-1 1-1,0 0 1,0-1 0,0 1 0,-1 0 2,1 1-3,0 0-1,0-1 2,0 1 1,0-1-2,1 0-1,-3 1 0,2 0-1,-1-2-1,-1 1 1,2 0-1,0-1 2,-1 1 1,3-1 0,-2-1-1,0 2-5,2-1 3,0 0 1,-2-1 0,2 0 1,-1 3 0,0-3 0,0 1 0,1 0 5,-1 0-5,0-1 1,0 1 0,0-1-2,-1 0 1,1 1 0,-1 0 0,0 0 1,2 0 5,0-1-5,-2 0 3,-1 0 0,1 0 1,0 0 0,0 0-1,0 0 1,0 0-3,-1 0 3,1 2-4,-1-1 0,1 0 3,1-1 0,-1 3 4,0-3 3,1 1 2,0 0 0,-1-1 1,1 2 1,0-2-2,-1 0-1,0 0-4,1 0-2,0 0-2,-1 2-1,1-2-1,1 0 0,-1 0-1,1 0 3,-1 0-2,0 0 1,1 0-2,-2 0 2,1 0 4,-2 0 2,1 0 0,0 0 1,-1 2 4,3-2 0,-1 0 1,1 2 1,0-2-3,-1 2-1,0-2 3,0 0 3,0 3-1,-1-3 3,-1 1 3,2-1 3,-2 0 5,1 0 1,2 0-4,-2 1-2,0-1-2,1 2-2,0-2-3,0 0-6,-1 0-6,1 0 0,-1 0-1,0 0-4,2 0-1,-2 0 1,1 0 0,0 0 0,-1 0 0,2 0 0,-2 0 0,1-2 0,0 2 1,1 0-2,-1 0 0,1 0 0,0 0 6,-1 0-4,0 0-4,1 0 1,-1 0 0,0 0 2,0 0 1,0 0 3,1 0-5,-2 0 7,1-1 9,-1 1 3,1 0 1,0 0 2,1 1 1,0-1-1,0 2 2,-2-2-4,2 0 1,-1 0-2,-1 0 0,1 0-2,-1 0-2,0 0 0,0 0-1,0 0 1,0 0-5,0 0-2,2 0 1,-2 0-1,0 0-1,1 0-1,-1 0-1,0 0-2,0 0 3,-2 0-1,2 0-1,-1 0 1,1 2 4,0-2 4,-1 0 5,1 0 1,0 0 7,0 0 0,0 0 2,-1 2-2,1-2-4,0 0-3,0 2-5,0-2-1,1 0-7,-1 0 0,2 2-1,-1-1 0,1-1-3,-1 0 1,1 0-10,0 0 4,-1 0 0,1 2 2,0-2 0,0 0 0,-1 0 2,1 0-2,-1 0 8,0 0-5,1 0 1,-2 0-2,1 0-1,1 0 2,-2 0 0,1 0 0,0 2 1,-1-2-1,1 0-1,0 0-1,0 2 0,-1-2 4,1 0 2,0 0 2,-1 0 2,1 0 6,1 2 4,-1-2 3,0 2 2,0-2-2,0 0 0,1 2 3,-2 0-1,0-1-1,2 1-1,-2-2 9,0 0-2,1 0-2,1 0-4,-1 0-5,0 0-1,1 0 0,-1 0-4,0 0-14,1 0 6,-1 0-1,0 0-1,1 0-1,0 0 0,0 2-2,-1-2 3,1 0-1,0 0-4,-1 0 0,0 0 2,0 0-1,1 0-3,-1 2 2,1-2-1,0 0-4,-2 0 1,2 2 1,-1-2 1,-1 2 2,1-2 2,-1 0-5,1 0 10,1 2-2,0-2-2,0 2 2,0-2-3,-1 0 1,0 0 6,1 0 2,-1 0-6,0 0 7,0 0 2,0 0 1,1 0 4,-1 0-3,1 0-3,0 0 1,-1 0-3,0 0-1,-1 1-3,2 1 2,-2-2-4,-1 0-4,2 1-1,-1 0-5,1 1 4,0-2 1,0 0 0,0 1-1,1 0 1,-1 1 3,-1-2 2,2 0 1,-1 0 0,0 0 4,0 0 3,0 2-4,0-2 1,0 0 6,1 1 4,0-1 0,-1 0-4,1 0-2,-1 0 2,0 1-3,0-1-3,1 0-2,0 1-2,-1 1 0,1-2-1,-1 0-5,0 1-3,1 0 5,-1 1-2,1-2 0,0 0-2,0 1-1,-1 0-1,-1 1 4,1-1 0,-1 0 0,0 0 1,0 0-4,0-1-2,1 1 4,-1 0 2,1 0 2,0 1-2,-1 0-1,2 0-1,-1 0 2,-1 0 4,1 1 0,0-1-4,-1-1 0,0 1-3,0-1 4,0 1 3,1-1 2,-1 0-4,2 0 1,-1 1 3,0-1-2,1 1 3,-1-1-16,0-1 4,1 2 1,-1 0 2,0-1 0,0 1-1,1-1 2,-2 0-4,1 1 14,0 0-3,-1 0-2,2-1-1,-1 1-3,1 0-1,0 0-13,-1 0 9,-1-1-2,1 1 4,1 0-1,-1-1 0,0 1 2,1-1-2,-1 0 14,1 0-5,-1 0 0,1 1-6,0-1 4,-1 1-2,0-1 0,1 0 3,0 0-3,0 0 0,0 1-1,-1-1 2,0 0-3,0 0 3,1 0-4,-2 0-3,2 1 4,0 0-1,0-1 0,0 1-3,-1-1 1,0 0 3,1 0 5,-2 0-4,2 0-2,0 0-3,-1-1 3,0 1 2,1 0-3,0 0 1,-2 0-6,1-1 7,1 0 3,-1 2 2,0-1-2,1 0-3,-2 0 4,1 0-6,0 1 22,1-1-13,-1 1-4,0-1-3,0 1 0,1-1 1,-2 1 2,2 0 0,-1-1-18,0 1 9,-1-2 6,2 2 2,-1-2 0,0 2 2,1 0-6,-2 0-3,1 0-1,1 1 2,-1-1-2,0 0 5,1 0 0,-1-2-3,0 2 5,1 1 2,0-2 0,0 1-3,0-1 0,0 1-5,0-1 4,0 0 1,-1 1 1,1 0-1,0 0 0,-1-2 2,1 1-1,-1 1-4,0-2 1,0 1 2,1 0 0,0-1-1,0 2 0,0-2-1,-2 0 3,2 2 1,0-2-1,-1 2-4,1-2 1,0 2 0,0 0 0,0-1-3,-1 1 4,1 0 3,0 0 0,-2 2 0,2-3-2,-1 2 4,0 0 1,1-1-4,0 0-2,-2 2 5,1-3-7,1 2 3,-1 0-1,0-1 0,1 1-2,-1 0 7,0 1-3,0 0-5,0 0 2,1 0 0,0 1 0,-1-1-4,0-1 3,0 0-3,-1 1 3,1-1 2,0 0 0,1 0 1,0-1 0,0 1 1,-2 0-2,2-1 3,-1 0-3,0 1 1,1-2 2,0 1 1,0 1-1,0-1 0,0 1 3,0-1 1,-3 1-4,3 0-2,-2 1 0,1-1-1,0-1 0,1 1 2,0-2-1,0 1-4,0-2-3,0 1 4,0 0 2,0 0-3,0 0 4,-1-1-11,1 0 3,0 1 4,0 0 8,1 0-1,-1-1-2,0 2 4,0 0-6,0 0 10,-1 1 0,0-1-6,1 1-2,-1-2-1,0 1-1,0 0-2,1-2 5,0 2-2,0 0-2,0 0 4,0-1 1,0 0-3,0 2 0,-2-1 6,2 0-6,-1 2-2,0-2-2,1 0-1,-2 1 3,1-1 0,-1 2 0,2-2-1,0 2 2,0-1 2,0 1-1,0-1 1,-1 0 1,0 1-1,1 0 2,-2 1-4,1 0-1,0-3 3,1 1 1,-1 1-2,1-1-2,-1 1 4,0-2-4,1 0 4,-1 1-2,1 0 0,0-2 0,0 2 0,1-2 3,-1 1-4,0-1 1,0 1 0,0 0 1,-1 0 0,1-1-1,0 1-1,1 0-1,0-1 2,-1 2-1,0-2 0,-1 2 0,0 0 1,1-2-1,-1 1 2,1-1-1,-2 0-1,2 0 1,0 1 0,-1-1-1,1 1 0,0 0 2,0-1-4,0 0 3,0-1 0,1 1 1,-1 0-1,0 1 3,0-1 0,0 0-3,0 0 5,-1 0 4,0 0-8,1 1 1,0 0-5,0 0-1,0-1 1,-1 1 2,1-1-6,-1 2-5,1-1 11,-1 1-4,0-1 3,0 0 5,1 0-6,0-1 5,-1 1 2,1 0 0,0-1-1,0 1 1,-1 0 0,0 0-4,0-1 0,-1 1-5,2-1 4,-1 1-3,1-1 0,-1 1 3,0 0-3,2-2 4,0 3 0,-1-2 1,0 1-2,0 0 3,-1-1-2,1 1-1,0-1 1,0 0 0,0 1 4,-1-2-4,0 2 7,0 0-3,1 0-4,-2 0 3,1 0-2,-1 0 0,2 1 3,-1-1 2,0 0-5,0 1-4,-1 0 1,1 0-2,0 1 2,0-2-1,-1 2-5,2-1-1,-1 1 0,1 0 5,0 0 0,0 1-1,-2-1 4,0 0 0,1 0-1,0 0 1,1 0 0,-1 0-1,0 1 1,1-1 1,-1 0 8,1 1-5,0-2-2,0 0-6,0 0 0,0 0-4,0-1 2,-1 1 0,1 0-9,0 0 8,0 0 4,0 1 0,-2 0 6,1-1 1,-1 0-2,2 0 4,0-1-5,0 1-1,0 0 3,0-2 1,-1 1-5,1-1 2,0 1 0,0 0-5,0-1 4,0 1-3,0 1-2,-1-1 3,0 1 1,0 0 0,0 1 6,1-2-1,0 1 1,0 0 0,0 1-6,0-1-3,0 1 0,0-1-1,0 0-1,-1 0 2,-1 2-2,0 0 3,1-1 6,-1 3 1,1-3-3,1 3 3,-1-1-1,1-1-2,-1 1-1,0 0-3,-1-2 2,1 3-2,1-4 6,-1 1-2,1 0-3,-2 0 4,1-1 1,1 0 0,0-1-3,-2 1 4,2-1-3,0 0 2,0 1 4,-1-1-5,0 1 1,-1 0 1,2 0 0,2-1-5,-2 1 2,1-2 0,-1 1-2,0-1 2,0 0-3,0 0 0,0 0-3,0-1 2,1 1-3,-1 0-1,0 1 3,0-2-2,0 1 3,0 0 3,0 0 1,0 1 4,0-1-1,0 2 1,-1-1-3,0 1 1,1-1-2,-2 1-1,2-1 1,0 1-4,-1-1-1,1 1 5,0-1-8,0 1 2,-1-1 5,0 2 0,0-2-1,1 1 2,-1-1 2,1 1-4,0-1 7,-1 2-4,0-1-1,0 0 2,0 0-3,0 1 1,1-1 0,-1 0 4,0-2-3,0 3 2,0-1-2,1-1-3,-2 0 4,1-1-1,0 1-1,1-1-4,-2-1 3,2 3 1,0-2-3,0 2 0,2-2-2,-2 0 1,0 1 1,0-2 2,-2 2 0,2 0-3,-1-2 4,1 0 4,-1 2-1,1 0-2,0 1-3,0-1 4,1 0 2,-1 0 3,0 0-2,0 2-5,0-1-3,-1-1 1,1 0 4,-1 0-1,1 0-2,0 0-6,0 0 1,0 1 2,0-1 3,-1 0 3,0 2 0,1-2 0,-1 0 0,0 1-1,1-1 0,0 0 3,-1 2-4,1-2 1,-1 0-2,0 2-1,1-1 2,0 1 3,0-2 0,0 2-2,0-1 0,0 0-1,-2 0-1,2 0 1,0 0-3,-1-1 1,0 1 2,1-1-1,-2 0 2,2-1 0,0 1 14,0-1-9,0 1-4,0-1-2,0 1-1,-1 0 1,0 1 0,1-1 2,0 1-14,0 0 7,0-1 4,0 0 9,0 1-7,0-1 1,0 0-3,0 1 0,0-1-3,0 1-2,-2-1-1,1 1-5,1 1 5,0 0 1,-1 0 3,0 0 3,0 0 0,0-1 6,1 0-1,-1 1 1,0-1 0,1-1-2,-1 1 0,1 0-4,-1-1 0,1 0-3,0 0 2,-1 1-2,1-1-3,0 0-1,0 1 2,0 0 0,0-3 1,0 4 2,0-1 1,0 1 1,0-2 3,0 0 1,0 2 2,0-1-3,-2-1 0,2 0 1,0 0-1,0 0-3,0 1-1,0-1 0,0 0-3,0 0 0,-1 0 2,1 0-1,0 0-2,1 1 2,-1-1-4,-1 0 4,0 2 1,1-3 2,-2 2-1,2 0-1,0-1-2,0 1 4,0 0 1,0 1-3,0-1 2,0 1 2,0 0-2,0 0 0,0-2 5,0-1-2,0 2 0,0-1 2,0 1-4,0-1-2,0 1 4,-1-1 1,0-1-5,1 0-2,2 0 1,0 0 1,0-1-2,-2 1 2,-1 0-2,0-1-1,1 0 3,0 0 2,0 0-2,0 0 3,0 0 2,0 0-1,0 0-4,0 0 1,0 0-1,0 1 1,-2-1-1,2 0-2,0 0 4,0 0 2,0 0 1,0 0-4,0 0 3,0 0-2,0 0 3,0 0-4,-1 0-2,1 0 2,1 0 2,-1 0 0,0 0-2,2 0-2,-2-1-4,0 1 6,0 0-2,0 0-2,-2 0 0,2 0 1,0 0 1,0 0 7,-1 0 2,0 1-4,1-1-1,0 0 1,0 0-2,0 0 0,1-1-3,-1 1-6,1-1 5,-1 1 1,0 0 0,0 0-2,0 0 2,0 0 1,0 0-1,0-1-7,0 1-12,0 0-6,0 0-18,0 0-15,0 0-18,0 0-25,0 0-19,0 0-19,0-1-18,2 0-16,-2-1-14,0 1-17,0-1-19,1 0-19,0 0-24,-1-2-29,0 1-66,2 0-4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12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10 15,'2'1'34,"-2"0"-4,0 0 3,-2-1-3,2 0-2,0 0-1,0 0 0,0 0-6,0 0 0,0 1-4,2-1-5,-2 0-2,1 0 1,-1 0 0,0 1-2,0 0-2,0 0 0,0-1 1,0 0 3,0 0 1,0 0-3,0 0-1,0 0 0,0 0 4,0 0 1,0 0-1,0 0 0,0 0-1,0 0 1,0 0 0,-1 0 2,1 0 0,0-1 3,-2 0 1,2 0-1,0 1 3,-2-1 0,2 0 0,-2 1 0,0-1 2,-1 0 1,1 1 6,-1 0 6,0-2 6,0 1 9,1 1 9,-1-2 2,0 1 3,0 0 1,1 0-5,-2 0-7,3 0-6,-2 1-10,2 0-6,-1 0-7,0 1-9,0 0-4,-1 0-2,1 1-2,-1 0 0,1-1 0,-1 2-4,2 0 1,-2 0 0,1-1-1,0 1-2,0-2 2,1 1 0,0 1 2,0-1 0,-1 1-1,2 0 3,-1 0-1,0 0 0,0 2-2,0-1 0,0 1-2,-1 0 1,1 2-2,0-3 0,-1 2 0,0 1 0,0-1 0,0 1 0,-1-3-1,2 2-1,0 0 2,1-1-2,0 1-1,0-3 2,0 1 0,0 0 0,1 0 0,0 0 0,1-1 0,0 1 3,1-1 1,-1-1 0,0 1-1,0-1 1,3-1-1,-1 1-2,1-2 2,1 1-1,-1 0 1,-1-1-1,1 1 0,0 0-1,-1-1 1,1 0 1,-1 0-1,1 0 1,0-1-3,1 1 0,-2 0 0,2 0 1,-1-1 1,-1 0 1,0 0-1,0-1-1,-1 1 1,0 0 0,1 1 0,-1-1-2,-1 0 0,0 1 3,-1-1-3,-1 1-3,0 0-5,0 0-2,0 0-1,0 0-3,0-1 2,0 1-7,0 0 2,0 0 2,0 0-2,0 0-1,0 0-6,0 0-5,0 0-11,0 0-8,0 0-9,0 0-12,1 0-11,0 0-15,-1-1-14,0 1-17,2-1-27,-1-2-40,0 1-8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11.2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8 26,'0'0'36,"0"0"0,0 1-5,0-1 4,0 0 3,1 0 0,-1-1-1,0 1 2,0 0 2,0 0-1,0 0-3,0 0-2,0 0-5,0 0-3,0 0-1,0 0-5,1 0-5,0-1 3,-1-1 1,2 1 1,-2-2-1,0 3 1,0-2 1,1 2-2,-1-2 0,0 2-2,0-2-2,0 0-5,1-2-1,-1 0-1,2-1-2,0 0-1,0 0-2,1 1-2,-1 0-1,1 0 2,-2 1-1,2 0-2,-2-1-1,2 1 1,-2 0 1,1 0 3,0 1-2,0 0 0,1 0 1,-1 1 0,0 0 3,0 1-1,1-1-2,0 1-1,0 0 0,0 0 2,-1 1-1,1 2-1,0 0 0,0 0-4,-1 1 2,2 0 0,-1 2-1,-1-2-1,1 2 2,0 0 0,0 1 0,-1-2 3,1 3-3,1-1-1,-3-1 2,0 0 0,1 1 1,0-1 2,0 1 0,-1-1-1,0 1 2,0-1 2,-1 1-2,0-2 0,0 2 1,0-2-4,-1 1 0,0-2 1,0 1 1,-1 1-1,0-2 2,0 0-2,0 0-2,0 0 4,-1-1-1,1 1 1,-1-2 0,-1 1-3,2-1 2,-1 0 0,-1-1 1,1 0 1,0 0 1,0 0 0,1-1 4,0-1 2,0-1 3,0 1 1,-2-2 4,1 0 2,1 0 1,1-1-3,0 1-1,0 0-2,1-1-2,0 1-1,-2 0-4,2 0-3,0 1-1,-1 1-2,2-1 0,-1 0-2,2 2 0,-2-1-2,0 1 0,0 0-2,0 0 0,0 0-1,0-1-4,0 1-4,-2 0-4,2 1-5,2 0-7,-2-1-9,0 0-11,1 0-14,0 1-14,0 0-17,0 0-18,0 0-21,1-1-29,-1 1-24,0 1-5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08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1,'2'0'28,"-2"0"-1,1 0-5,-1 0-2,0 0-2,0 0-2,0 0-3,1 0-3,-1 0-4,0 0 0,0 1 0,0 0-1,0-1 0,0 0 3,0 0 0,0 0 1,0 0 2,2 0 2,-2 0 0,2 0 2,-1 0 0,0 0-2,0-1 1,1 1-1,0 0-2,1 1 0,-1-1 2,0 0 0,0 2-1,1-1 3,1-1 0,-1 1 1,2-1 0,-2 1 2,1 0-3,-1-1-2,1 1-1,-1 0-3,1-1-1,1 0-3,-1 0-1,1 0 0,-1 0-2,0 0-2,0 0 0,1 0 0,-1 0 0,1-1 0,0 1 2,-1-1-1,1 0 0,0 1 1,1 0 0,0-1 2,0 1-3,-1-1 2,0 1-1,0 0-1,1 0 0,0 1-1,-1-1 3,1 1-3,1 0 3,0-1-2,1 0 3,0 1 2,1 0 1,0-1-1,1 1-1,-2 0 2,2 0 0,-1 0-1,0 1-2,0-1 0,0-1-1,1 2 2,0-2 1,1 0-1,-2 0-1,3 0 0,-2-2-2,0 2 0,0-1 2,0 0-4,0 0 1,1 0 2,0 1-1,2-1-1,-4 0 0,2 0 1,-2 1-2,2-1 2,-2 0 0,0 0 0,0 0-4,0 1 1,1-1 0,-2 1 0,1 0 1,-2 0 0,1 0-3,0 1 0,0-1 5,1 0 0,-1 1-2,0 0 1,-1 0-1,2 0 0,-2-1 0,-1 1 1,1 0-1,0 0 0,2-1 1,-2 0 0,0 0-2,1 0 0,-1 0 1,0-1 1,0 0 0,1 0 0,-1-1-1,2 1 0,-2 0 2,2 1 1,-2 0-1,0 0-2,0-1 2,0 0-2,0-1 2,0 2 0,0 0-3,1 0 2,-1 0 0,0-1-1,1 1 0,0 0 1,-1 0 0,0 0 0,-1 0 1,3 0-1,-3 0-2,1 0 1,0 0 0,-1 0 0,1 0 0,0 0 0,1 0-1,-1 0 0,1 1 1,-1-1 1,1 2-1,-1 0 0,0-2-1,1 2 2,0 0 1,1-1-1,-1 1-1,0-1 3,0 1 0,1-1-2,0 1 1,0 0-2,1-2 1,-2 2 1,2-1 0,0 0-7,-2 2 3,0-3 2,2 1 0,-1-1 0,0 0-1,0 0 2,2 0-1,-2 2 0,1-2 2,1 0 0,-2 0-2,1 0 0,-1 0 2,0 0-4,0 0 1,0 0-1,0 0 0,-1 0 0,1 0 2,0 1 0,0-1 0,-1 2 1,1-1 0,0 0 0,-1 2 1,2-2-1,-1 2-3,-1 0 1,1 0 1,0-1-2,-2 0 1,2 0 1,-1 0-2,0-1 2,1 2 3,-1-2-2,2 1-1,-1 0 1,0 0-1,0-2 0,-1 3 2,1-2-3,1 0 0,-1 1 0,1-2 0,-1 1 1,0-1 1,0 0-1,-2 1 1,3 1-1,-1-2 1,0 1 0,0-2 0,0 1-1,0 0 1,1 0-1,-3 0-2,2 0 1,-1 0 0,1 0 1,-1 0 0,-1 1 0,2 0 0,-2 1 0,1-2 3,1 0-2,0 1 1,-2-1 0,1 1-1,-1 1-2,2-2 1,-2 1-1,1 1-2,0-2 1,0 0 0,-1 1 1,0 0 1,3 1 0,-2-2-1,0 0 3,1 1 0,0-1 2,-1 0-2,1 0 0,0 0-1,-1 0 1,0 0-1,1 1-1,0-1 0,0 2-1,-2-2 0,2 0 0,-1 0 1,1 0 1,-1 0-1,0 0 0,1 0-1,-1 0 1,2 0 1,-4 1-2,3 0-1,0 1 1,0-2 2,-1 0 1,-1 2 1,2-1-3,-2-1-2,2 1 2,-1 0 0,1 0 0,0 0 0,-1-1-1,0 1-1,1-1 2,0 1 0,0 1-1,-2-2 1,0 0 1,0 0-1,1 0-1,-2 0 0,3 0 1,-2 0 1,1 1-1,-2 0-1,0 0 0,1-1 1,-1 1 0,0-1 1,-1 1 0,2 1 0,-2-2 0,3 0 1,-1 0 0,0 0-2,0 0 0,0 0-1,1 0-1,-1 1 2,0 0 0,0 0 0,1 0 0,0-1-1,-1 2 1,0 0 2,0-1-1,-1 0-1,1 0 1,0 0-1,0-1 0,1 0 0,-2 0 0,-1 0 0,1 1 1,-1 0 0,2-1-2,-2 0 1,-1 0 0,0 0-1,0 0 1,0 0-2,0 0 2,-2 0-1,0 1 3,1 0-2,-2-1 0,2 1 0,-1-1 1,-1 0 0,0 1-2,-1-1 0,1 1 0,0-1 1,0 0 1,1 0-2,0 0-1,-2 0-1,0 0 2,1 0 1,0 0 0,-1 0 0,2 1 0,-2 0 1,1 0 0,0 0 2,-1-1-1,0 0-2,0 0 0,2 0 0,-1 0-2,0 0-2,-1 0 4,-1 1-2,1 1 1,-1-1-2,1-1-2,0 0 1,-2 0-3,2 0-4,0 0-4,-1 1-3,1-1-4,-1 1-2,-1 0-4,0 0 0,0 0 1,0-1 5,0 0 1,-1 0 6,0-1 1,-1 0 3,1 0 5,-1 1 3,-2 0 3,1 0 0,0 0 5,-1 0-2,1-1 5,0 1-1,0-1 2,1 1 1,1-1 2,0-1-1,1 1 0,-1-1 0,2 0 0,-1 0 3,2-1 0,-2 0 4,1 0 0,0-1 2,1 1 4,-1 0 1,0 1 3,0 0-2,1 1-1,-2-3-3,2 2-1,-1 0 0,0-1 0,1 1 3,0 0 1,-1 2 3,1-3 3,-1 2 3,1-1 0,-1 0-2,1 2 0,-2 0-5,2-2-1,-1 1-3,0 1-2,1-3-1,0 2-1,0 1 1,0-2-3,-2 1 0,2 0-2,0 1-1,0 0 1,0 0-2,0-2 1,0 1 2,-1 1 0,1 0 1,0 0 1,-1 0 2,1 0 3,-1 0 2,1 0 3,0 0 4,0 0 4,0 0 4,-1 0 0,1 0 2,0 0-3,-1 0 0,2 0-2,-1 0-6,0 0-5,0 0-5,0 0 0,0-1-4,0 1-2,1 0-2,-1 0-2,1 0 3,-1 0 0,1 0 0,-1 1-4,0-1-2,1 0 1,-1 0-1,0 1-2,0 1-3,0-2-3,0 0 3,2 0 1,-2 1-3,2 0 0,1 1-1,-1-2 1,2 0-5,-1 2 4,-1 0-1,2-1 1,-2 1 6,1-2-3,-1 2-1,1 0-1,1-2 5,-1 0-6,1 1-1,0 2 1,-1-3-7,0 1 3,2 2 2,-1-3 0,-2 2 0,3-1 2,0 1 1,-1 0-2,0-1-1,0 2-1,-1-2 1,1 1 2,-1-1-2,1 2 0,0-2-2,-1 1 0,1-1 0,-2 1 1,1 0 0,-1-1 0,0 1 0,0-1-3,1 1-1,0 1 5,0-1 2,-1-1-3,-1 0 1,1 0-3,-2 0 2,3-1 3,-2 1 2,1-1-2,-1 0 0,0 1 1,0-1 0,-1 1 1,0 0-1,1-1-1,0 0 1,-1 0 1,0 0-2,-1 0 2,0 0 0,1 0 2,-1 0-1,0 1 2,0-1-2,1 0 0,-2 1 0,1 0-1,-2 0 0,2 0-2,-2 1 0,0 0-1,-1 0 1,-1-1 2,1 1 0,1 0-2,-1 0 1,-1 0 1,-1 1 2,2 0-2,0-1 0,0 1-1,0-1-5,0 0 3,1 1 1,-2 0 0,1-1 0,0 1 0,1-1-2,0 0 2,0 1 6,0 0-3,0-1-2,0 1-2,1 1 2,-2-1 0,2-2 1,-1 3-1,0-1 1,1-3-2,0 3 0,-1-2 0,0 1 0,1 0-1,0-2 1,0 2 0,-1-1-1,0 0-1,1-1 1,2 0 1,0 3 0,0-3-1,0 0-4,1 0 0,-1 0-4,1 0-4,0 0-7,-1 0-7,0-3-7,0 3-8,0-2-6,0 0-12,0 2-15,0 0-20,0 0-23,0 0-27,0 0-33,0 0-39,0 0-72,0-2-8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5.4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,'0'0'42,"0"0"-4,0 0-4,0 0-2,0 0-5,0 0-6,-1 2 0,2-4-5,-1 2 2,1 0 4,-1 0 6,1-2 8,1 2 6,-1 0 9,1-2 5,-1 2 3,0 0-1,1 0-5,0-2-9,0 2-6,0 0-6,0 0-5,0 0-7,1 0-1,0 0-1,-1 0 1,1-1 0,1 0-2,-1 1-2,1-2 4,0 2 0,2-1-1,-1-1-4,-1 2 2,2-1 0,-1-2 0,1 2-4,0 0-3,1-1-6,-1 1 2,-1-2 1,2 3-5,-2 0 1,0-1 0,0 0-1,0-1-2,-1 2 3,-2 0 1,2 0-1,0 0 1,-1 0-1,-1 0-1,-1 0 0,1 2 2,0-1 1,0-1-5,0 1 0,-1-1 1,0 0-1,-1 0-2,0 2 1,2-1-3,-2-1-5,1 0-7,0 0-10,-1 0-13,0 0-12,0 0-10,0 0-12,0 0-9,-2 1-10,0-1-4,1 2-4,-2-1-7,2 0-2,0 2-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05.2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9,'0'0'21,"0"-1"-1,0 0 1,0 1 0,0 0 1,0 0 1,0 0 0,0 0-1,0 1-1,-1 0 0,1-1-4,0 0-4,0 0-1,0 1-2,0 0 2,0 0 1,0 1 3,0-1 3,0 1 2,0 0 4,0 2 0,0 0 0,-1-1-2,1 2-2,0-1-2,0 0 1,0 0-2,0 0 2,0 1 2,0 0 2,-1 0 0,0 1 1,1 0 0,0 0-1,0-1-1,0 2-3,0 0-3,0-1-2,0 0-3,0-2-4,0 3-2,0-3-3,1 2 1,-1-1-4,1-1 1,0 2 1,0-1 0,-1-1-2,0 2 1,2-1-1,-2 1-1,1-1 0,-1 1 0,0-2-1,0 1 0,0 1 3,0-1 1,0 1 1,-1 0-1,1 2 0,0-1-1,0 1 2,-2-1 0,2 0-3,0 0-1,-1-1 1,0 0-1,0 1 2,0 0-1,1-1 0,0 2 0,0 0 2,0 1 0,0-1-1,-1 0 1,1 1-2,-1 1 0,0-1 1,0-1 0,0 1-1,0 0 0,1-1-1,-1-1-1,1 0 0,0 0 2,0 0-1,0-1-1,0 1 1,0 0 1,0 0 0,0 0 1,0 0 0,1-1-1,-1 2 1,1-1 2,0 1-3,0-1 1,-1 1-1,1-1 1,0 1 1,-1-1-1,1 1 0,-1-2-2,1 1 2,0-1 0,0 1-1,0 1 2,-1-1-2,0 1 0,0 1 0,2-1 2,-2 0-1,0-1-2,0 1 0,1-1-2,0-2 2,0 1 0,-1 2-1,0-2-1,-1 2 1,1-1 0,0 1 2,0 0 1,0-1-1,-1 1-2,1-1 0,-1-1 2,1 0 0,0 1 1,1 1-1,0 1-1,-1 0 1,1-2 0,-1 1 1,0 1-1,1 0-1,0-1 1,-1 0-2,3 1 2,-3-1 0,0 1 0,1 0-1,0-2-1,-1 0 2,0 0 0,2-1 0,-1 2-1,-1-2 0,1 2 1,0-1 0,-1 0 0,1-1-3,0 0 0,0 1 2,-1 0 1,1 1-1,-1-1 0,1 1 0,-1 0 2,0 1 1,0 0-1,1-2 0,0 1-1,1 0 0,-1 1 0,0-3 0,0 3 0,0-3 3,-1 1-2,0-1 0,0 1-1,0 1 1,1 0 0,0 1 0,-1-1-2,1 1-3,-1 0 1,2-1 1,-2 1 0,1 1 0,0-2 0,2 0-1,-2 0 3,0 1 1,1-1-1,-1 0 1,1 2-2,-2-1 1,1-2-2,0 1-2,0 1-5,-1 0-2,0-1 2,0-1 1,0 0 0,0 1-1,0 0 2,0 0 3,0 0 2,0 0 2,0-1 0,-1 2-2,0 0 1,1 0 0,0 1 1,0 0-2,-1 1 1,1 0-2,0 0 1,0-1 1,-2 1-2,2 0 2,-1 0-1,0-1 1,0 1 1,1 0 0,0-1 0,0 1-1,0-2 1,0 1-1,0-1-1,0 0 2,-1-1-3,0 1-1,1-2-5,-3 0-2,6 0-2,-3 0-1,1-1-2,0 0-2,-1 1 1,0-2-1,0 1 5,0-1 2,0-1 3,0 1-1,0 1 5,0 0-1,0 0 3,-1-1 2,1 1 0,0-1-1,0 1 1,0 2 1,0-1-1,0 2 3,-1 0-3,1 0-1,0 1 1,-3 0 2,3-1-2,0 2-1,-1-1 1,0-1-1,1 2 3,-2 0-1,2-2-1,-1 1 0,0-1 1,0-1 0,1 1-1,-2-2 0,1 0 0,0 1-1,1-1-1,-1 0 3,0 1-1,1-2-2,0 0 1,1 1 1,0 0 0,-1 0 0,0 0 2,0 0-2,-1 1 1,0-1-2,1 0 1,0 1-1,0-2 0,0 1 0,0-1 0,0 1 1,-1-1-2,0 1 2,0 0 2,1 2 1,-1-1-1,1 0-1,0 0-1,1 0 0,-1 2 1,0-2 2,0 3-4,0-3 0,0 3 1,0 0 2,1 0-2,0-1 0,0 1-2,0 0 1,0-1-1,-1 0 1,0 0-2,1 0 1,-1 0 0,1 0 2,0 0 0,-1-1 0,0 1 2,1-2-1,-1 2 1,0-1 1,0 1-1,0 0-1,0-1-1,0 2 0,0-1-1,0-1-1,0-1-1,0 1 1,0 0 1,-1 1 1,1 1-1,0 0 1,-1 0 2,1 0-2,0 1 0,-1 1 0,1-1 1,-1 0-1,1 1 3,-1 0 0,0-1-2,0 0 1,0 1 1,0-3-2,1 1 1,0 0-2,0-1 0,0 1-1,0-2 0,0 0 1,1 0 0,-1 1 0,1-2 0,0 0 0,0 0 0,0 0 0,-1 0 0,1 0 0,-1 0 0,1 0 0,0 1-1,0-2 1,-1 1 0,1-1 0,-1 0 1,1-1 0,-1 0 0,1-1 0,-1 1 3,2 0-4,-2 0 0,0-1 0,-2 2 0,2-3 1,0 2-1,0-2-1,0-1 1,0 1 0,0 0 0,0 0 0,0-1 0,-1 1 0,1-4 0,-1 4 0,0-4 0,1 3 0,-1-2 1,1 0 0,0 0 0,0-1-1,0 0 3,0 0-1,1 0 1,-1 0 0,-1-1-3,0 0-5,0 0-3,1-2-7,-1 0-8,1 2-8,0-3-6,-1 0-7,1-3-10,0 1-12,-1-1-13,1-1-1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6.3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65 52,'-1'1'51,"1"0"-2,0 1-5,-1-2-2,1 0-6,0 0 0,0 1-5,0-1-2,0 0 0,0 1 0,0 1 3,0-2-1,0 1-2,-1 0-2,1 0 3,0-1-2,-1 1-4,1 0-4,0 0-3,0 0-3,-1-1 0,0 1-1,1 0-3,-2 1-3,2-2 0,0 1-3,-2 1 0,0-1-1,2 1 1,-2 0-1,-1-1-3,1 0 2,1 0 4,0-1 2,-1 0 2,1 0 0,0 0 2,-2 0 1,3 0 3,0 0 1,-1-1-2,0 0-3,1-1-3,-2 0 1,1 1-3,0-2-2,-1 0-3,2 0 0,0-1-1,0-1 1,0 2 1,0 1-1,0-2 2,0 1 1,-1-1-1,1 1 1,1 0-2,-1 1 1,2-1 3,-2-1 0,2 2 1,0 0-7,-2 0 4,1 0 5,0 0 2,2 1 0,-2-1-2,0 0 0,1 0-3,-1 0 4,0 0-1,1 0-5,-1 0-3,1 1 0,0-1-2,0 1 0,0-2 0,0 3 1,1-2-1,-1 0 0,1 2 1,0-2 0,0 2 0,0-2 1,0 2-1,0 2-1,-1 0 1,1-2 0,-1 4 3,1-1-1,0 0 2,1 0 0,-1 1 3,-1 0 0,1 1 2,-1 1 0,1-1-2,-2 1-1,1-1 1,-1 1-1,1-1-2,-1 2-2,-1-2 1,1 1 0,-1-1-2,0 1 0,0 0-1,0 0 1,-1 0-1,0 1 0,-1 0-2,1-1-1,-1 2 2,0-2 2,-1 1 0,0 1-1,0-1 0,0 0 2,-2-1 0,1 0 1,0 1 0,1-1-4,-1-1 1,2 1 1,-2-2-1,2-1 1,-1-1 0,1 0-1,0-2-1,0 0 4,1 0-1,-1 0 3,0 0 1,2-2 0,-2 1 1,0-2 1,2-2 4,-1 1-1,0 1 1,2-1 0,0-1 1,-1 0 1,2 0 5,-2 0 3,1 1 1,0 0 1,-1 1 1,2 1-1,0-1-1,-1 2-2,-1 0-2,0 0-7,0 0-4,0 1-2,1-1-3,0 1-2,-1 0-1,2 1 0,-1-1-1,1 1 0,0 0-1,0 1 1,2-1-2,-1 1 2,1 0-1,0 1-2,0-2 1,0 2 2,0 0 0,0-1-2,0 0 2,0 1 0,2-1 1,-2 1-1,1-1 0,0 1-1,1-2 1,-2 1 1,1 0 0,-1 0-3,3-1 0,-3 0 1,2 1-1,-1 0 2,-2-2 0,1 2 0,0 0 0,2-2 0,-3 2 0,0-4 4,1 2-2,-1-2-1,0 2-1,0 0 1,-1-2 0,-1 0 3,0 0-3,0 1-1,0 0 0,0 1 0,0-2-2,0 1 2,0-1 1,-1 1-5,2-2-9,-2 1-14,0-2-20,0 0-33,0 0-36,1-1-44,-1-1-57,2 1-93,-1-2-7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5.2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28 42,'1'0'59,"-1"-1"-2,1 0-1,0 0-2,-1 1 0,1 0-1,0 0-2,-1 0-3,1 0-4,0-1-4,-1 1-4,1-1-5,-1 0-4,0 0-4,0 0-3,0 1 0,0 0 4,0 0 2,0 0 2,0 0 1,0 0 2,0 0 2,0 0 0,0 0 0,0 0-1,0 0-1,0 0 0,-1-1 2,1 0-1,-2 0-4,1 0-2,-1-1-2,0 0-4,0 0-5,0 0-3,0 1-4,-1 0-2,0 0 1,2-1-1,-1 1-2,0 0 1,-1 0 1,-1 1 2,2 0-1,0 0 1,0 0-3,-2 0 0,-1 0 1,2 2 0,0 0-2,0 0-3,1-1 0,0 1-1,0 1 0,0 0 1,0-1-2,1 1 1,-1-2 1,0 2-1,-1-1 0,1 2 0,0 0-1,0 0-1,0 0 3,1 0-2,-1 0 0,0 2 0,0-1 0,0 1 1,0 0 1,0 1 2,0-1-3,1 2 1,-2-4 0,0 3 0,1-1 1,1-1-2,0 1 0,-1-2-1,2 1 0,-2-1 1,2 0-1,-1 0 1,0 0 0,1 1 0,0-2 2,0 0 0,0 0 0,0 0-1,2 1 1,-1-1-1,1 1 0,0-1-1,0 0 1,0 0 1,1 1-2,-1-2 1,0 1 0,1 1 1,0-1-2,0 0 2,0 0-1,0-1-1,0 0 0,0-1-1,0 1 6,0-1-4,1-1 0,0 0-1,0 0 0,1 0-1,0-1-1,1 0 3,-1 0-6,1-2 3,-1 1 1,0-1-2,2 0 1,-2 0-1,0-1 1,-1 1-1,1 1-1,-1-2-3,1 1 0,-1 0 0,0 0-1,-1-1 1,0 1 1,-1-1-2,0 2 2,0 0 0,0-1 0,0 1 2,-1-1-3,1 1-3,-1-1-5,1 1-2,-2 2-8,0-2-4,0 1-6,1 0-7,-1 1-7,0 0-7,0 0-4,0 0-8,0 0-5,0 0-9,0 0-8,0 0-10,0 0-10,0 0-13,0 0-1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4.4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00 7,'1'0'56,"-1"0"-14,0 0-6,0 0-2,0 0-6,1 0-1,-1 0-1,0 0-2,1 0-4,-1 0 2,0 1 4,0-1 2,0 0 4,-1 0 7,1 0 4,0 0 4,0 0 4,1 0 5,0 0 1,0 0 0,-1-1 0,2 1 1,-2-2-1,0 2-2,0-1-4,1 0-5,0-1-3,-1-2-4,0 1-1,0-1-7,0 2-1,0-2-1,2-1 0,-1 3-3,0-2-1,-1-1-4,2 2-2,0-1-2,0-1-4,0 2-3,-1-1-5,1 1 1,-2 0-2,2-1 3,-1 2-2,0-1-1,2 2 1,-1-2-2,1 0 2,0 1-2,1 0 0,-1-1-3,0 1 0,1-1-1,-1 0 0,1 2 0,0-1-2,-1 1 1,1 1 0,-1 0 1,0 1 1,2 0 0,-1 0-1,0 0 0,0 0 1,1 2 0,-1 0-2,0 0-1,0 0 3,0 0-1,0 0-1,-1 0 2,0 1 2,0-1-2,0 1 1,-1-1 0,0 0-2,0 0 1,-1 1 0,0-1 1,-1 0 1,2 0 2,-2 1-3,1 0 1,0-1 0,-1 1 1,0 2 1,-1-1-2,0 1-2,1 0 0,-2 1 0,1 1 3,-2 1 1,1 0-4,0-2-1,-1 1 0,0 1 0,0-1 0,1 1 0,-2-2 0,1 1 1,-2-1 2,2-1-5,1 0 3,-1-1 0,1 0 0,-1-1 0,1 0 1,-1-2-2,-1 0 0,2 0 4,0 0-1,0 0-1,0-1 1,0-1 0,1-1-1,-1 0-1,1-1 2,0-1-2,-1 1-1,1-1 1,0 0 0,-1-1-1,0 0 1,1 0 1,-1-1 0,1 2 1,0-1 1,1 1-1,0-1 0,0 2 1,0 0 1,0 0-2,-2 2 0,2-1 1,0 0-3,0 0 0,0 0-1,0 1 0,0 0-1,-1 0-1,0 0-4,0 0 1,1 0-5,0 0-7,-1 1-10,1 0-11,0-1-13,0 1-18,0-1-16,0 1-19,1-1-14,-1 0-12,0 0-15,1 1-16,0 0-25,0 0-3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3.6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1 7,'0'-1'44,"1"1"-1,-1 0-1,1-2 2,-1 2-1,0 0 0,0-1 3,0 1 1,1 0 0,-1-1 2,0 1 0,0-1-1,0 0 0,1 1-1,0-1 0,-1 1 0,0-1 1,0 0 0,0 1 0,1-1-1,-1 0 1,1 1-3,1-1-3,-2 0-2,2 0-4,-2 0-3,0 0-3,1-1-1,0 1-1,-1-1 2,2 1 0,-1-2-4,1 1-2,0-3-2,0 0-3,0 1-4,0-3-3,0 3-5,1-2-4,-2 1 1,2-2-1,-1 1 1,3 0-1,-3 2-2,2-3 0,0 3-2,0-3 0,1 1-1,-1 2 0,0-1-2,-1 1 1,1 2 2,-1 0-1,0 0 1,0 1-1,-1 0-2,0 1 1,0 1-1,1 0 2,0 1 0,0 0 2,0 0 0,0 2 2,0 1 2,1 1 1,-2 1 0,2-1-2,-1 3 2,-1-1-2,1-1-1,-2 1 0,2 0-2,-2 0 1,2 1 3,-1-1-3,-1 1 0,0 0 1,-1-1-1,-1 0-1,0 0 1,-1-1-2,2 0 0,-1 0 1,-1-2-1,2 1 1,-1-1 3,0 0-1,-1-1 2,1 0-1,0-1-2,-1 1-1,1-1 0,-3 1-1,2-2-4,0-2-3,0 1-1,2 0-1,-1-1 1,0 0-1,-1 0-3,1 0 0,-1-1 0,2 0 6,-2 1 1,1-1-1,1-1 0,0 1 3,-1-1-1,1 0-1,0 1-1,0-1 0,2 0-1,1 1-1,-1 0 2,0 0-3,0-1 0,1-1-1,0 0 1,0 1-2,1 0 1,-2 1-2,2-1-3,2 1 2,-2 1-1,1 0 0,0 1-1,0 1-3,-1 0 0,2 1-1,-2 0-5,0 0-2,0 1 1,0 1-1,0 0 1,2-1 3,-2 2 3,1-1 2,-2 1 8,0 0 3,-1 1 3,-1-1 3,0 1 1,1-1 2,-1 0 0,-1 1 0,2-2-1,-2 2 3,0 0-2,1 0 0,-2-2 2,1 2-2,-2-1 0,2 1 0,-2-2 1,1 1-2,-1-1 3,0 0-2,0 0 0,-2 1-1,1 0 2,-1 0-1,0 0 2,0-1-1,-1 1 0,1-1 3,0 0 2,1 0 2,-1-2 1,1 0 1,0-1 3,0 1-3,-1-3 6,1 2 2,0-2 0,-1-2 5,1 2-1,1-2 1,-2 0-2,1-1 4,2-2-2,-2-1-2,3-1 1,-2 0 0,2 1 0,0-1 1,0 1-2,0 1 1,0 1-3,0 0-4,0 1-3,0-1-3,-2 2-2,2 0-3,0 1-1,-2 1-2,2 0-2,0 0 0,0 0-1,0 0-1,0 0-1,0 1-1,0 0-2,-2 0-3,1 0-6,1 0-9,-1-1-11,0 0-13,1 1-18,0 0-18,-1-1-19,0 1-22,1-1-18,0 0-19,1 1-23,0-1-3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2.5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 27,'0'0'52,"0"0"1,0 0-5,1 0-6,-1 0-5,0 0-2,1 0-1,-1 0-4,1 0 2,-1 0-2,1 0 0,0 0 1,-1 0 0,0 1 1,0-1-1,0 1 2,0-1-4,1 0 0,0 1 1,0 0 2,0-1-3,1 0-1,-1 0-1,2-1-2,-2-1-2,2 1-1,0 1-3,1-1-3,1-1-2,-3 1-1,2-1-3,-1 0 0,0 0-2,1 1-2,-1-1-2,1 0 2,-1 2 1,2-1-1,-3 0-2,3 1-2,-1 0 0,-1 0 1,0 0 2,1-1-4,-1 0 0,-1 1 2,1-1-2,0 1 3,-1 0-2,0 1 3,0-1-4,-1 0 0,1 0 0,-1 1 1,2 0-1,-2 0 0,0-1-1,1 0 0,0 0 0,-2 1 2,0-1 0,1 1-2,0-1 0,-1 0 1,2 0 1,-2 0-2,1 0 0,0 0-2,1 0 0,-2 0 1,1 0 0,-1-1-2,1 1 0,0 0 0,-1 0 1,1 0-1,0 0-3,0 0-4,0 0-7,-1 1-12,0 0-11,0 0-12,1 0-13,0-1-9,-1 2-15,1 0-11,-1-2-11,0 0-9,0 2-19,-1-1-3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1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32,'0'-1'52,"1"2"-6,-1-1-1,1 0-2,0 0 0,-1 1 1,0-1 0,0 2-3,0-2 2,0 0 1,-1 0 0,1 0 0,0 0-2,0 1-3,0-1-2,0 0-4,0 0-2,0 0-5,0 0-3,0 0-3,1 0-3,0 0-4,-1 0-1,1 0 0,0-1-2,2 2-1,-1-1 2,1 0-3,0 0-1,0-3-1,0 3 2,0-1-2,1 1 1,0-1 1,0 1-1,-1-1-1,2 1 1,-1-1 0,-1 0-3,1 1 2,0 0-1,1 0-3,-2 0-1,1 0 2,-1 0-3,1 1 0,-2 0 0,2-1-1,-2 0 1,0 0 0,0 1 0,1 0-1,-1-1 2,0 1 3,1-1-2,-2 2 2,0-2-3,1 0-1,-1 1 0,0-1-1,0 2-1,0-2-5,0 0 6,-1 0-11,1 0-7,0 0-7,-1 0-9,0 0-8,1 0-11,0 0-9,-1 0-16,0 0-4,0 0-5,0 0-7,0 0-6,-1 0-6,1 1-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1.2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0 43,'-1'1'66,"0"0"1,1 0 1,0 0-2,-1-1 1,-1 1-2,2 0 0,0 0-4,-1 0-2,0-1-7,1 2-6,0-2-2,-2 1-5,2 0-2,-1-1-1,0 1 0,1 0-3,0 0-3,-2 0-1,-1 1-4,2-1-3,-1 1-3,0 0-5,0 2 0,-1 0-2,1 0 0,0 0 0,0 0-2,-1 2 3,1-1 1,-1 1 0,0 0-1,-1 0 0,1-1 0,1 1-3,0 0-1,0-1-2,0 1-2,-1-1-2,0 1-2,1-1-1,1 1 0,-1-2 1,1-2 1,0 2-2,0-1 0,0 0-3,1 0 1,0-1-2,-2 1-2,2 0-7,-1 1-9,0-1-8,1-2-10,0 2-10,1-3-11,0 2-12,-1 0-13,2-2-7,-1 0-8,1 0-10,0-2-14,0 0-23,2 2-3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30.7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 3,'0'-2'30,"1"1"2,0 1 2,0 0 1,-1 0 2,1 0-2,-1 0 1,2-1-3,-1 0-1,-1 0-2,0 1-2,0 0-1,0 0 0,0 0-2,2 0-2,-2 1 1,0-1 3,0 1 1,0 0 0,0 1 3,0 0 1,1 0 0,-1 0 2,1 1-1,-1 1 1,2 0-4,-1 1-2,-1 1-1,2-1 0,-1 2-2,0 0-4,1 0-4,-2 1-5,2 0-2,-1-2-1,1 0-3,0 3-3,0-3-3,0 1-1,0-1 1,0 0 2,-1 1-2,1-3-2,-1 2 0,0 1 2,1-1 2,-1 1-1,1-3 1,0 2-2,0-1 2,1-1 1,-1 0-1,1 0-1,0-1-1,0 1 0,1-1-1,1 0 1,-2-1-1,0-1 0,1 1-1,-1-1 2,-1 2 0,3-2 0,-1 0-1,1 0 0,-1-1 0,1-1-1,0 0 0,1-1-2,-2 0 0,0 0 2,0 0 0,0-1 0,0-1 2,0 0 0,-1 0 0,0 0 1,0 0-1,0 0 0,-1-1 1,2 1 0,0-2-2,-1 1 1,-1 1 0,0 0 2,-1 0-2,0 1-1,0 0 1,-1 0 1,1 1 0,-1 0 1,0 2-2,1-2 1,-1 0 0,2 2 0,0 0-1,-1-3 0,-1 3 0,0 0 1,0 0 0,0 0-1,0 3-1,0-3 1,0 0-1,0 2-2,0-2 1,0 2 1,1-2 1,0 2 0,1 0 0,-1 0 0,0-1 3,0 2-2,-1 0 1,2 1-2,-1 0 2,0 0 2,1 1 0,0 1-2,-2 1 0,2-1 0,-1 0 0,1 1 1,-1 1-3,0-1 1,1 1-1,0 2 0,-1-2 0,2 0 0,-2 0 0,0 1 0,2-1 0,-1 0 0,0 0-2,0 2 2,-1-2-1,1 2-2,1-2 1,0 0-2,0 0 1,1 1 0,0-3-1,-2 0-3,1 1 1,0-1 0,0 0 0,0 1-1,-1-1 0,1 0-5,-1 1 0,0-3 0,0 3 1,0-3-2,-1 0 0,0 2 0,-1-1 1,2 0 7,-2-1 3,1-1-1,-1 0 0,0 0 3,0-1 0,-1 0 0,1 0 0,-2 1-1,2 0 0,-2-1 1,2 1 1,-3-1-2,1 0 2,0 1 0,-1 1 0,0-2 2,-2 0-1,1 0 1,0 0-2,1-1 0,-2 1 1,1 0 0,0 0 0,-1-2-1,0 0-1,0 0 2,-1 0 0,0-2-1,-2-1-1,1 1 0,-2-2 0,3 1-1,-1 0 1,0 0 3,2 1 7,-1-1 1,1 0 3,1 0 4,0-1 2,1 2 2,0-1-2,1 1-1,1-1-2,0 0 0,1 0 0,0-1 1,1 1-1,0 0 2,-1-1 4,0-1 1,0 1-2,2 0 1,-1 0-4,1-1-3,1 1-2,0 0-3,0-2-5,-1 1-6,0-1-5,0 1-4,-1-1-4,1 0-5,1-1-4,-1 3-5,1-2-10,-2-1-5,3-1-7,-2 1-1,2-1-5,-1 1-4,0-1-7,1 1-7,1-2-8,-1 0-9,-1 0-13,2-1-20,0 0-24,0 0-3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9.1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60 43,'0'0'53,"-1"1"-2,0-1 0,1 1 1,0 0-3,0-1 2,-1 0-2,1 0 0,0 0-5,-1 0-1,1 0-1,0 1-2,0-1 0,0 0-4,0 1-2,0 0-3,0-1 1,1 0 1,0 0-2,-1-1-1,0 0 0,1 0 1,0 1 0,-1-1 1,1 0-1,0 0-5,-1-1 1,1 1-4,0-1-2,0 1 0,1-3-4,-2 1-2,2 1 0,0-1 1,-2 0 2,2 0 2,0 1 2,-1-1-1,1 0 0,0-1 0,-1 0-4,1 0-1,0 1-6,0-1-3,0 1-6,0 1-1,0 0 1,0 2-1,-1-2 0,0 2 1,1 0 1,-1 0 0,1 0 0,-1 2 2,0 0-1,1 0 1,0 0 1,-1 1-2,1 1 2,-1-2-1,0 2 2,1 1-2,-1-1-1,1 0 0,-1 1-1,2-1-1,-2 0 0,0 1 0,0 0-1,0-1 0,0 1 0,-1-1 1,0 0 0,0 1 2,-1 0-3,0 0 1,1 0-1,-1 0 2,0 1 0,-1 1-1,0 0 0,0-2-1,0 1 0,0 0 2,1 0 0,0 0-2,-1-1-1,1-1-1,-1 0 1,1-1-1,0 0 2,1-2 0,-1-1 0,0 3-2,1-3 1,0 0 2,0 0-1,0 0-1,1 0-1,0-3-1,-1 3-1,1-1 4,0-2-1,-1 3 1,2-3 0,1 1-3,-1-1 1,0 0 1,0 1-1,0 0-1,1 0 1,-1 0 0,1 0-1,-1 0 1,1 1 2,1 1-2,0 0 3,-1 1-1,-1 1-2,1 0-2,0 1-1,0-1 3,-1 1-4,2 1 3,-1 0-2,-1 1 2,1 0 1,-1-1 2,0 3 0,0-1 0,0 0 2,0-2-2,0 3-3,2-3 1,-2 0 0,-1 1 1,-1-1 2,1 0-1,0-1 3,-1 1-1,1-2 3,0 2 0,-1-2-3,0 0-1,1 1 0,0-1 3,-1 2-3,0-2-1,0 1 1,-1 1 1,0-2 2,-1 1-1,1 0 2,0 1-2,-1-1 0,1-1-1,-1 0 1,0 1-2,0-1 0,-1 1-1,0 0 0,0-1 0,1 0 0,-2 2-2,2-1 1,-1-1 0,-1 0 1,1 0 0,0-1 0,0 0-1,0 0 2,0 0 0,-1 0 1,1-1 0,0 0-1,1-1 0,-1 0-2,1 0-1,0 1-2,0-1-1,1 0-6,-1 0-9,0 0-9,2 1-14,-2 0-17,2 0-21,-2 0-26,2 0-29,0 0-34,0 0-39,-1 1-7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4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 4,'0'1'52,"1"-1"-2,0 1 3,1-1-1,-2 1 3,2 0 2,-2 1 1,2-2-2,-1 3 2,1-1-3,-2 2-5,1-1-6,0 0-4,-1 2-9,1-1-3,0 0-1,-1 0-7,1 0-3,0 1 2,-1-1-3,1 0 0,1-1-2,-2 1-4,1-1-2,0 0-1,1 1-2,-1 1-4,0-1 0,2 1 0,-1 0 1,0-1 1,0 0 2,0 0-3,2 1 2,-1-1-2,-1 0 0,1 2-2,0-2-1,0 1 1,-1 0 0,1-1 1,-1 2-2,2 1 1,-2 1-1,1-1 1,-2-1 2,0 1-3,1-1-1,-2 2-1,1-1 3,-1 1 0,-1 8 0,-1-8 0,0 1 1,-1 0-1,0-1 1,0 1-1,-2-2-2,1 0 2,0 0 0,-1 1-2,-1-1 0,1 1 0,1-2-1,-1 1-3,1-1-1,-1 0-5,1-1-1,-1 1 1,1-1-3,2 1-1,-3-2-1,3 1 0,-1-1 4,1 0 0,0-2-1,1 2 0,0-3-2,1 1-2,0-2-3,0 1 3,1-1-3,0 0 0,1-1 0,-2 1-2,2-2 1,0 1-3,0-1 0,0 0-9,2 0-9,-2-2-8,0 1-10,0-1-11,0 2-13,-1-2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8.2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0 4,'0'0'51,"0"0"-5,0 0-7,0 0-4,0 0-6,0 0-6,0 1-3,0 1 1,0 0 1,0-1 1,1 1 3,0-1 6,0 2 1,-1-1 4,0 0-1,0 0-1,0 0-2,0-2-2,1 1-3,-1 0-2,0-1-2,0 0-3,0 0-1,0 0-1,1 0 0,-1 0-1,0 0 0,0 0-3,-1 0 1,1 0 0,0 0 0,0 0-4,0 0-2,1 0-2,-1 0-1,0 0 0,0 0-1,0 0 1,1 0-2,-1 0 1,-1 0 0,0 0 1,1 0-1,-1-1 0,0 0 0,-1 1-2,1-2-1,-1 2 0,0-1-2,0 0 0,0 0 3,-1 0 3,1-1 2,-1 1 3,-1 0 3,1 1 2,0 1 2,0 0 0,0 0 0,-1 0 0,0 0-1,2 1-1,-2-1-1,2 1-2,-2 0 1,1 0-1,1-2-2,-1 2-3,1 1-1,0-2-2,0 2-1,0 0-1,1 0-1,-1-1-1,0 3 3,2-3 1,-1 2 0,0 2 0,1-1 1,-2 1 0,2 1 0,-1-3 0,0 2-3,0-1 1,0-1-2,1 2 1,0-1-3,0 0-1,1 1-1,0 0 0,0-1 2,0 0-1,1 0 1,-1 0 0,0 1 0,2-1-5,-1 0 2,-1-1 1,1 0 1,0 0-1,0 0-1,0-1 1,0 0 0,1-2 9,0 1-2,1-1-1,-1 0 0,0 0 1,1-1 2,-1 0-3,0 0 1,1 0-3,0 1 0,0-1-1,0 0 1,-1 0-2,0 0 1,1 0 3,-1-1-3,1 0 2,-1 0 2,1 1 1,-1-1 1,0 0 0,2 0 1,-2 0-1,-1-1 2,1 0 0,-1 0-2,1-1-2,0 1-2,1-1-2,-2 1 0,1-1-2,-1 1 0,-1 0-2,1 0 1,-1 1 2,0 1-1,0-1 0,0 0 0,-1 0 0,0 1-1,0 0 0,0 0-1,0 0-2,0 0 2,0 1-3,0-1-1,2 0-7,-2 0-8,0 0-12,0-1-18,0 1-19,-2 0-19,2 0-20,-1 0-20,1 0-19,0 0-20,1-1-24,1 1-4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7.4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5 17,'0'0'26,"0"0"1,0 0 5,0 0 1,-1 0 0,1 0 1,0 0 3,-1 0 4,1 0 6,0 0 2,-1 0 2,1 0 2,0-2 2,1 2 0,0 0-1,0 0-5,-1-2-4,2 2-4,-2 0-3,1-3-6,0 1-4,1 2-2,-1-2-3,-1 2-2,1-2-1,0 0-2,-1-2-3,2 2-1,-1-3-1,0 3-1,1 0 0,-1-2 2,0 2 1,0 0 1,1 0 2,0 0 2,0-1-2,0-1-1,0 3 0,1-2-3,-1 1-3,1 0-4,1-1-3,-1 1-1,1 1-3,-1 0 0,1 0 4,0 0-3,0 1-1,-1 1 1,1 0-1,0 0-1,1 2 1,-1 0 2,1 0-6,-1 0 2,0-1 2,0 2 0,0 1 2,0 1 6,1-2-3,-1 0-3,0 3 0,-1-1 1,1-2 0,-1 3-3,-1-2 1,2 1-6,0 0 4,-1-2 1,-1 2 0,-1-2 0,0 2 1,0-1-1,0 1-1,-1-1 1,0 0 0,0-1 0,-1 0 3,0 0 1,0 0-4,0 1 4,-1 1 1,-1-1 0,1 1-2,0-1-2,-2 0-1,1 0 0,0 0 0,0 0 0,-1 0 0,0-1 0,0 0-1,0-1 1,1 1 1,-1-1 1,2-1-3,-2 0 1,1-1 1,-1 1-1,1-1 1,-1 2 2,0-2-1,1 2 0,1-2 4,-1 0-3,0-1 2,0-1-1,1 1 0,1-2 0,0 0 3,1 1 1,-2-2-4,2-1 2,2 1-1,-2-1 4,0 0 0,1-2-1,0 1-3,1 1-1,-2 0 0,2 0 1,-1 1-2,1-1-3,-2 1-1,0 1-1,0-1 0,0 2 0,0 0-1,0 1-2,0 0-2,0 0-2,0 0-7,0 1-9,-1-1-13,0 1-13,1 0-16,0 0-18,0 0-20,0 0-16,0 0-11,2 1-18,0-1-22,0 1-3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6.6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 7,'0'-1'72,"0"-1"-3,0 2-6,0 0 0,0-1-1,0 0-2,0 1-3,0 0-4,1 0-1,-1 0-5,1-1-4,0 1-5,-1-1-3,1 1-7,-1-1-2,1 0-6,0 1-4,-1 0-3,1 0-2,-1 0-1,0-1 3,1 0 4,0 1 1,1-1 2,0 1 2,1 0 1,0 0 1,-1 0 1,1 0-3,1 0-1,-1-1 0,0 0 0,2 1 0,-3-1-1,2 0-1,0 0-2,0 1-2,-1-2-5,-1 1-1,1-1-5,0 2-2,0-1 0,0 0-2,-1 0 1,1 0-2,-1 1 1,1 0-1,0 0 1,0 0 1,-1 0-1,0 0 0,1 0-1,-1 0 1,0 0 0,1 1-2,0 0 1,0 0-2,-1 0 3,-2 0-1,3 0-1,-2 1-1,-1-1 2,3-1 1,-3 2-4,1-1 2,0 0 1,-1 0-2,0-1 0,0 1 3,0 0-1,0 0 1,-1 1-1,1-1 0,-1 1 0,1-1 0,-1-1-1,-1 2 0,2-1-3,0 0-2,0-1-5,0 0-9,0 0-10,0 1-12,0-1-12,0 0-15,2 0-15,-2 0-18,0 0-10,1-1-20,-1 0-22,2-2-3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6.0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8 7,'-1'0'93,"0"0"-18,1 0-11,0 0-9,0 0-6,0 0-7,0 0-3,0 0 0,0 0-5,0 0-1,0 0 1,0 0 9,1 0-2,-1 0 1,0 0 0,0 0 0,0 0 0,1-2-3,-1 2 1,2 0-10,-2-1-1,0 0-1,2 1-2,0 0-3,-2-3 0,1 3-1,0 0-1,0 0-3,1 0 1,-1 0-3,1 0 0,-1 0 0,1 0-2,0 0-4,0 0-1,0 0 1,1 0-2,-1 0 2,0 3 0,2-3-2,-1 1-1,1 0 0,-1-1-1,0 2-1,0-2-1,0 0 0,-1 2-3,2-2 0,-1 2 1,1-2-1,0 0 1,-1 0-2,1 0 1,0-2-1,-2 2 0,3 0 0,-2 0-2,5 0-4,-6 0 2,0 0 1,0 0-1,-1 2 2,1-2-1,-2 0 0,0 1 1,1 1 0,0-2-2,1 1 1,-1-1-3,1 1-3,-2 1-4,1-2-7,0 1-8,-1-1-10,1 0-8,0 0-11,-1 0-9,0 1-9,1-1-5,-1 0-7,0 0-2,0 2-7,0-2-6,0 0-7,0 0-13,0 0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25.4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-1 47,'0'0'51,"0"0"-2,0 0 1,0 0-2,0 0-3,-1 0-3,1 0-2,0 0-3,0 0-3,1 0-2,-1 0-3,0 0-3,0 0-2,0 0-1,0 0 0,0 0-1,0 0-1,0 0-3,0 0 0,0 0-3,0 0 1,0 1-3,0 0-1,0 0 0,-1 0-3,0-1-2,1 1 0,0 1-1,-2-1-4,2 0 0,0 1-3,0 0 1,-1 1 0,1 1 0,0 2 1,-1 0 1,0 2 0,1 0 2,0 0-1,0 1 1,0-1-1,0 0 0,0 0 0,0-2-2,1 0-1,0 1 0,0 0 0,-1-1 0,2-2 0,-2 3 0,0-3-1,1 0 1,0 3 1,-1-3 0,2 0 0,-1 3 0,0-3-1,4 0-2,-2-1 2,1-1-1,-2 0-2,2 0-1,-1 0 2,1-1-1,-1 0 1,1-1 0,0 0 1,0 0-2,0 0 1,0-1-2,0 0 0,-1 1-1,0-2 1,0 0-1,1 1-1,-1-1-2,0-2 0,0 2-1,1 0 0,-1-1 1,1 0-3,-2 0 3,1-1-1,-1 0-1,1 0 0,0-1 3,0 1-1,-1-2 1,1 1 3,-1-1 1,0-1 0,0 2 3,-2-1 0,2 0 2,0 0 0,-1 1-2,1-1 0,-2 0-1,0 1-1,0 0 0,0 0 4,0 0 0,0 1-2,0 1 0,-1 0 1,0 2 3,1 0 0,-1 0 4,0 0 2,1 1 5,-1 1 3,1 0 3,-2 0 1,2-1-2,0 1-1,-1 0-3,0 0-5,1 0-2,-2 0-2,2 2-2,-1-1 0,1 3-1,-1-1-1,0 1-1,1 0 1,-1 1 0,0 0-1,0 1 0,0-1-1,1 2 0,0-1 1,0 1 1,0-1-3,1 2 0,-1 0 0,0-1 0,1 1-2,0 1 1,0-2 1,1 2 0,-1-2 0,-1 2 1,2 0 0,0 0-1,0 0 2,-1 0 0,1 0-1,0 0-1,1 0 1,-1-1-1,2 2 0,-2-1 0,0-1-1,0 1 1,-1-1 0,1 0-1,0 0 2,1 1-1,-1-2 0,1 1 0,-2-1 0,1 0 0,1-1-2,-2 0 1,1-1-2,-1 1 2,1-2-1,-2 0 0,1 0 0,-1 0 0,0 1 1,0-1 1,-1 0 0,1-1-2,-1 0 2,0 0 0,0 0-3,-1-1 2,-2 1-3,2-1-1,-2 0-1,2 0 3,-1 1-2,1-2 0,-1 1 2,0-2 1,0 2 2,0-2 0,-1 0 0,0 0 0,-1 0-1,0-1 1,0 0 0,-1-1 0,0-1-2,1 1 1,0-2 1,0 1-1,0-1 1,0-2 1,-1 0-2,1 1 1,1-2 1,-1 1 0,2 1 1,0-2 4,0 1-2,3 1 1,-2-2 4,2 1 1,-2 1 3,2 0 4,-1 0 3,1 0 0,0-1 2,0 1 0,0 0-2,1 0 1,1 0-6,-2-1-4,1 0-5,0 0-3,1 2-2,-1-1-2,1 0 1,-1 0 0,0 1 0,1-1 0,-1 1-1,0-1-4,2 0-3,-1 1-7,1 0-15,0-1-12,1 2-12,1-3-18,-1 1-16,1 0-18,1-1-20,-1-1-26,2 2-2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2:07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1 5,'1'0'27,"0"0"4,1 0 3,0 0 2,0 0 0,1 0 3,-2-2-1,2 1 1,-1 0-1,0-1-1,0-1-4,0 2-2,-1-1-5,1 1-3,-1-1-5,0 2-4,-1 0-3,1 0-3,0 0 0,0 0 1,-1 0 1,2 0 0,-2 0 3,1 0 2,2 0 2,-3 0 0,1 0-3,1 0-1,-1 0-1,2 0 0,0 0-3,1 0-2,-1 0-2,0 0-1,0 0-3,0 0 1,1 0 1,0 0-2,0-1 0,2 1 0,-1 0 2,0-1 0,-1 0 1,2 0-1,-1 1 0,0 0-3,1 0 1,1 0-2,-1 0-1,-1 0 1,2 0 1,0 0-2,1 0 0,-1 0 1,0 0 1,0 0 0,-1 1 3,1 0-3,-1 0 1,0 0-1,0-1 1,1 0 0,-2 0-1,0 0 0,1-1 1,-2 0 2,0 0-3,1 0 0,0 1 0,-1-2-2,1 1 1,0-1 0,0 1-1,1-1 0,-1 1 1,1-1 2,34-9 2,-34 9-3,-1 1 1,0-1 4,-1 1-4,1 0 1,-1 0-1,1 0-1,-3 1 0,1 0-2,0 0 1,0-1 1,1 1-1,-1 0 0,1 0 0,0 0 0,1 0 1,0 0 0,1 1 0,0 0-2,0 1 2,3-2 0,-2 1-1,3 0 1,0 0 1,0-1-1,-1 0 1,1 0 0,-1 1-1,1-1 1,0 1 0,0 0-1,-2 0 0,2 0 1,-1 0-1,1 1 0,-2-1 0,1 1 0,-1-1 0,0 1 0,0 0-1,-1-1 0,-1 1 1,2-2 1,-1 1 0,0 0-1,1 0 0,-2 0 1,3-1 2,-3 0-1,-1 0-2,1 0 0,1 0 1,-1 0-1,1 0 1,-1 0-1,1-1-2,2 0 2,-2 0-6,1 0 3,-1 1 1,2 0 1,-1 0 1,0 0 0,1-1-1,0 1 0,-3 0 6,3 0-1,0 1-2,-2-1-1,0 1 0,1 0-1,-1 0 1,0 0-1,-1 1 0,2-1 0,-2 0-2,2 0 2,-2 0 0,0-1 0,1 0-1,0 2 2,1-1-1,-1 0-1,-2-2 2,3 1-1,-2 0 0,-1-1 0,1 1-1,-1 0 1,1-2 2,0 2-2,1 0 0,-1 0-1,0 0 1,1 0 0,-1 0 1,1 0-2,-2 0 0,1 3 1,3-1 2,-3-1-1,1 0-2,0 0 1,0 0 1,0-1-1,-1 2-1,1 0 1,2 0-2,-3-2 1,2 2 1,0 0 0,-1 0 0,0-2 0,-1 2 0,1-2 0,1 0 2,-2 2-2,0-1-1,0 0-1,1 0 1,-1-1 1,0 2-1,0-2 0,-1 0-1,0 2 2,0-2 0,0 0 0,-2 2 0,-2-2-1,2 0 3,0 0-1,0-2 2,0 2-2,0 0-1,-2 0 1,0 0-1,0 0 0,1-2-1,0 2 0,-1 0 0,1 0 1,0 0 0,-2 0 0,1 0 0,0 0 0,1-2 0,-2 2 1,2-1-1,0 1 0,-1 0 0,-1 0 0,1 0-1,0 0 1,-1 0-1,1 0 0,0 0 0,-1-1 1,1 1 0,0-1 1,-1-1-1,1 2-2,3 0 4,-4 2-1,0-2-3,0 0 2,0 0 3,0 0-2,0 0 3,0 0-2,0 0-1,0 0 1,0 0 4,-2 0-1,2-2-2,-1 2 2,2 0-1,-1 0-1,2 0 2,-2 0-2,0 0-2,0 0 0,0-2 1,0 2-2,0 0 0,0 0 0,-2 0 0,2 2-1,0-2 1,2 0 0,-2 0 0,0 0 1,0-2-2,0 2 1,0 0-1,0 0-2,0 0-6,0 0-11,0 0-14,0 0-19,0 0-23,0 0-32,0 0-40,-2 0-59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8.5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17 27,'0'-2'79,"0"2"-6,-1-2-7,0 0-12,1 1-1,0 0 0,0-1-3,0 2-5,0-1-1,0 0-2,1 1 1,-1-2 0,0 2 4,0-1 0,0-1 0,0 2 2,1 0 0,-1 0-1,0 2-6,2-1-1,-2-1-5,1 0-2,-1 0-1,0 0-7,1 0-4,-1 0-2,0 2-1,2-2-3,-1 1 1,1 0-1,-1 1-4,0 0 2,1 1 1,-1 0-1,1 0-1,-2 1-2,4 7 3,-2-5-9,0 1 5,-1 1-5,-1 0-3,0 0-1,-1 2-2,-1 0-5,0 1-12,-2 1-11,1 0-20,-1 1-13,-1 1-17,0-1-19,-1 0-19,0-1-12,-1 3-13,1-2-14,-1 0-19,-2 0-2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7.9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4 14,'0'-1'51,"-1"1"-8,0 0-7,1 0-4,0 0-5,0 0 1,0 0 0,0 1 3,0-1 2,0 0 5,0 0 4,0 0 3,-1 0 3,-1 0 0,2 0-1,0 1-1,2 0-2,-2 0-2,0 0 1,0-1-4,0 2 3,0 0 2,0-1-1,0 2-4,0-2-1,0 3-5,1-1-5,-1-1-2,0 0-9,0 0-5,0 0-5,0-2-5,0 0-1,0 2 1,0-2 0,0 0-2,0 0 2,0 0-1,0 0 2,-1 0 0,1 0-1,1-2 1,-1 2-3,1-1 1,-1 0 1,1-1 0,-1 2 3,2-2 1,-2 0 4,2-1 4,-2-1 4,1 3-1,-1-2-2,0-1-7,0 0-1,-1 0-3,1 0-5,0 0-3,0 0-5,0 1-1,0 0 2,0 2 5,0 0-1,-2 0 1,2 1 1,-1 0-5,0 1 0,0 0-4,0 0-8,0-1-10,-1 1-13,2 0-17,0 0-17,0 0-16,2-1-18,-2 0-19,0 0-20,0 0-24,1 4-4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7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0 61,'-1'1'51,"1"-1"-7,0 1-4,0-1-5,0 0 2,0 1 1,1 0 3,0 0 5,-1 0 3,0 0 5,-1 1 1,0 0 3,0-1-3,-1 0-4,1 1-3,1-1-6,-1 2-4,0 0-6,0-1-3,-1 1-3,2 0 0,-2 0-2,-1 1-2,2 1-2,0-1 1,-1 0 0,2 0-2,-1 1-3,0-1-2,1 1 0,-1 1 2,0 0 0,-1-2-1,1 3-2,0 1 1,0-1 1,1 1 1,-2-1-3,2 1-4,0-1-2,0 1-1,0 1 1,0-1-6,0 1 0,0 0-1,0 2-2,0-2 2,0 0 0,0 0 0,0-1 0,2 2 0,-2-2 1,1 2-1,0-1 1,0-1 0,1 1-1,0-2 0,1 1-3,0-3 2,0 2-2,-1-1 0,0-1 0,1-1 1,0 0 0,-1-1 0,0 0-1,1 0 0,0-2-1,0 0 2,0-1-2,0 0 1,0 0 0,-1-1-5,1 0 3,0 1 1,0-2 2,-1 1 1,1 1-2,0-2 2,0 2 3,-1-2 5,2 0-3,-1 2-2,-1-2 1,2 0-1,-1 1 1,0-2 1,0 0-3,0-1-1,0 2 2,1-3 2,-1 1 2,-1 2 1,0-1 1,-1-2 0,1 0 2,0 1 0,-1-2 0,2 1 0,-1 1-3,0 0 0,-1 1-3,1-1 0,-1 0-1,0 0-1,-1-2-1,0 1-2,-1 0 4,1-1 3,0 0 1,0 0-2,0-1-2,-1 0 4,1-1-1,0-1 2,-2 0-3,2 0-4,0 0-1,0-1 1,-1 2 0,-1 0-1,1 1 1,0 0-1,-1 3-1,0-2-1,0 1 5,-1 1 3,2 0 6,-2 0 6,1 1 2,0-1 3,0 3 4,-1-2 2,0 1-3,0 0-2,-1 1-6,1 0-7,-1 0-2,0 1-3,-1 0-3,1 1-3,0 0 0,-1 0-1,2 1-3,0-1 2,-1 0-2,2-1-3,-2 2-3,0 0-8,1-2-5,0 4-6,1-1-3,1-3-7,0 2-7,-1-2-9,2 0-6,-1 0-8,0 0-11,0 0-18,1 0-19,0 0-23,0 0-38,0 0-30,-2 4-7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6.2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3 5,'-1'0'25,"1"1"5,-1 0 4,0-1 6,1 1 7,0-1 7,0 1 3,0-1 1,0 1 0,0-1-5,0 0 2,0 0 1,0 0 2,0 0-3,0 0 2,0 0 0,0 0 2,2 0 2,-1-1-8,0 0-7,1 0-7,-1 1-4,1-1-7,0 0-6,1 1-4,0-1-4,0 1-1,0 0-3,0 0-3,0 1 0,0-1-3,0 1-1,0-1-1,0 0 0,0 0-2,0 1 2,1-1-1,1 1-1,-3 0 1,2-1-1,0 0 0,0 0 0,0 0-1,2-1 0,-4 1 0,2-1-1,-1 1 0,0-1 0,0 0-2,-1-1 1,1 1 3,-1 1-2,2 0 0,-2 0 0,1 0 0,-2 1 1,0 0-1,0-1 0,0 1-1,-1-1-1,0 0 2,0 0 1,0 0-3,0 0-2,0 0-5,0 0-5,0 1-7,0 0-5,0-1-6,0 1-9,-1-1-7,1 0-11,-1 0-12,1 0-15,0 0-11,0 0-19,0 0-23,0 0-28,0 0-5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4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31 5,'0'0'16,"0"0"3,0 0 0,0 0-1,1 0-2,-1 2-1,2-1-2,-2 0-1,0-1 0,0 0-3,0 2-1,0-1 1,0-1-1,0 0 1,0 1-1,0-1 1,0 0 1,0 0-1,0 0 0,0 0 2,0 0 0,0 0 0,0-1 1,0 0-2,0 1 3,0 0 12,0-2-16,-2 2-2,2-2 0,-1 0-3,0 0 1,0-1-4,0 1-1,0-2 1,-1 2 1,1-1 4,-1 0 3,0 0 5,0 2 2,-1-1 6,0 1 5,0 0 7,1-1 0,-2 1-1,0 0-2,1 0-2,-1 1-1,0 0-2,-1 1-5,1 0-2,-1 0 0,2 1 0,0 0-5,-1 1 0,1 0 0,-1 0-2,2 1 1,-1 1-3,1 1-3,-1-1 0,0 2 1,0-1-1,2 0-2,-2-2-2,2 3-1,-1-1 0,0-1-1,-1 1-1,-6 30-3,9-31 3,0-1-1,0 0-2,1 0 4,-1-1-2,3 1 2,-2-1 0,2 0-3,0 1 2,0-1 0,0-1 1,1 1-1,2-2 1,-1 1 0,0-1-2,1 0 1,-1-1-1,0 1 0,3-1-3,-3-1 1,1 1 1,1 0 1,0 0 1,-1 0 0,1-1 1,-1 1-1,-1-1-1,2 0-1,-2 0-3,0-2-1,-1 2-6,0-1 1,0 0-5,-1 1-1,0-1-2,0 1-5,-1 0-1,0-1-8,0 1-1,0-1-5,-1 1-3,0 0-3,0 0-4,-1 0-3,0 0-7,0 1-1,0 0-5,1-1-8,0-1-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5.7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 36,'0'0'43,"0"0"-4,0-2-3,0 1-3,0 1-2,0 0-1,0 0 0,0 0 0,0 0-1,0 0 2,0 0-1,2 0-1,-2 0 3,1 0-1,0 0 0,-1 0 1,0 0 1,1 0 0,-1 0 2,2 0 0,-1 0 0,1 0-1,0 1-1,0-2 0,2 1-2,-2 0 1,2 0 0,0 1-1,0-1-1,0 0-1,0 0-2,2 0 0,-2 0-5,1 0-2,0 0-6,0 0-3,0 0-3,1 0-3,-2 0-2,1 0-1,-1 0-1,1 0-5,-1 0 1,1 0 2,0 2 0,1-2-2,-2 0 1,1 0 1,-1 0-2,0 1 4,0 0-4,-1-1 0,0 1-3,-1-1 2,-1 0 1,1 0-1,-1 1 2,-1-1 1,1 0 1,1 1 0,-2 1 1,1-2 1,0 0-5,-2 0-3,1 0-8,-1 0-9,1 0-12,0 0-13,0 0-15,0 0-18,0 0-14,0 0-16,0 0-15,0 0-16,0 0-17,0 0-3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5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42,'1'-1'52,"-1"0"5,1 0 5,0 1 4,-1 0 0,1 0 4,-1 1 2,2 0 1,-1 0-4,-1 0-2,0 0-3,0 0-5,0 0-3,0 0-5,0 0-2,1 0-1,-1 0 0,0 1-2,2-1-2,-2 1-3,1 1-1,0-1-1,-1 1-5,3 1-5,-1 0-2,1 0-7,0 0 1,0 2-1,-1 0-1,0 1 0,0 0-4,0-1-2,1 0 1,-1 3-1,2-3-4,-1 3-1,1-1-2,-1 1 0,-1-1-1,0 0 0,0 2 0,0-2-2,0 2-1,0 0-1,0 0-1,-1 0-1,0 0 1,1 0-2,-2 0-2,0 0 1,0 0 1,0-1-1,-1 2-1,0-2 1,0 1-3,0 1-2,-1-2 1,0-1-3,0 1 0,0-1-1,-1 1-2,0-2-2,-2 0-2,2 0-2,0-1-4,0 0-5,1 0-7,-1-1-5,1-1-4,0 0-3,0 0 2,0-2-3,0 1 3,0-1 2,1 0 2,0-1 9,0 0 5,0-1 1,1 0-4,0-1-3,0 0-5,0 0-7,1 0-6,0-1-14,0 0-17,0-1-16,0 0-18,1 0-26,0-1-4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4.6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4 8,'1'0'62,"-1"0"-4,0-2-4,0 2-1,0 0-4,0 0-2,1 0-3,0 2-1,-1-2-1,1 0 1,-1 2-2,0 0-1,-1 0-1,1 0-1,0 1-2,0 1-3,0 0-4,0 0-5,-2 0-2,1 3-2,0-3 1,-1 2 0,1 1 0,0 0 1,-1-1 2,2 1 2,-2-1-4,2 0-2,-1-1-3,-1 1-3,1 1-2,1 0-4,0 1-3,0-1-4,1-1 1,1 1 0,-1 0-1,-1-1 0,2 0-1,-1-2 1,1 2-5,-1-2 4,2 0 1,-1-1 0,1 0-1,-1-1 0,3 1 3,-3-2 1,3-1 3,-1 0-3,1 0-1,0 0-3,0 0 2,-1 0-1,3-1-3,-3 0 1,1-2-2,0 2-1,-1-1 3,0-1-2,-1 2 2,-2-2-1,1 2 1,-1-2 1,1 2 1,-1-2 3,1 2-1,-1-2 3,1 0-3,-1-1 2,0-1-1,0-1 0,0-1 0,0-1-2,0 0 0,0 0 0,0 0-2,-1-1 0,0 3-1,0-2 1,0 1 0,0 0-2,-1 1 2,0-1 3,-1 0 7,0 1 4,1 0 7,-1 1-1,0 1 2,0 0 6,0 0 6,-1 0 6,0 1 1,1-1 3,-2 2 0,1 0 0,1 0 1,-2 1-4,2 0-5,-1 1-8,1 0-8,-1 0-5,-1 1-7,1 0-3,0-1-4,1 2-1,-2 0-2,0 0-1,1 2-3,0-1-4,0 1-7,0-2-5,-1 2-7,1-2-12,0 1-14,0 1-18,0-3-17,0 2-17,2-1-20,0 0-22,1-2-27,0 0-35,0 0-59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3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47,'2'0'46,"-2"0"-2,1 0-2,-1 0-2,-1 1 1,1 0 5,-2 0-2,2 0 0,0-1-4,0 1-3,0 0-3,0 1-4,0 0-3,0 1-3,0 0-2,-1 0-2,0 2-1,-1 0-2,1 0-3,-1 1 0,0 0 0,-1 0-2,-1 0 1,2 0 0,-1 1-1,-1-1 2,2 3 0,-1-3-1,-1 3-4,2-1-1,0-1-3,-2 2-1,1-1-1,1 1-1,1-1 0,0 0 1,0-1-2,0 1 0,0 0 1,0 2-4,0-1 5,1 1-1,0 0-1,0 1-1,0 0 0,1-1 2,0 1-2,0-1 4,0 0-4,0-1-1,1 1 0,-1-2 0,3 2 1,-3-3-3,2 2 2,-1-2-2,0 1-3,-1-2-4,1 2-4,-1-1-6,0 1-7,0-1-7,0-1-9,1-1-4,1 1-3,-1-2-3,-2-1 0,2-1 1,-2 1 1,1-1 0,-1-2-1,0 0-4,0 0-4,0 0-12,0 0-1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3.3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2 42,'0'-2'57,"0"2"-10,1 0-6,-1 0-6,0 0-3,0 0-2,0 0-4,0 0-4,0 0-2,0 0 0,1 0 0,-1 0 1,0 0 0,2 0 1,-2 0 2,0 3 3,-2-2 0,2 2 2,-1-1 4,0 0 1,1-2 4,0 3 4,-2-2 4,2 2 6,-1 0 7,0 2 1,0-1 0,1 2-6,-1-1-4,0 1-5,-1 1-8,1-2-8,0 2-10,-1 0-6,0 2-4,1 1 1,-3 0-3,1 0 1,0 0-1,1-1-2,0 0-1,1-1 0,0-1-2,-2 0-2,2-1 0,-1 1-3,1 0-1,0-1-9,0 1-13,0-1-16,1-1-19,-1-1-21,1-1-17,0 0-17,0-3-21,0 0-17,0 0-25,0 0-3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28T09:35:42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5,'0'0'47,"0"0"-8,0 0-6,0 0-4,0 0-9,0 0-5,1 0-1,-1 0-1,1 0 0,0 0 1,-1 1 2,0 0 1,1 0 3,0 1 1,-1-1 1,0 1 2,0 0 3,0 1 3,0 0 0,0 1 2,0 1 0,0 0-2,0 1-2,-1 0-4,0 1-4,1-2 0,-1 4 3,1-1-4,0 1-1,0-1-2,1-1-2,-1 1-1,0 1 0,0-3-4,0 1-3,1 0-1,0 0-1,0-1-1,0 1-1,0-1 1,1 0-1,0-1-2,0 0 2,0 0-1,1-1-1,0 0-1,0 0 2,-1-1 0,1-2 1,1 0 0,0 0 0,-1-1-2,1-1 0,0-1 3,0 0-3,1-1-1,-2 1 1,1-1 0,-1 1 0,0-1 1,1-2-1,0 0-1,-1 0 1,1 0 2,-1 0-1,1-1-1,0 0 0,-2 0-1,0 1 3,1-2-1,-2 1-1,0 2 0,1-4 0,0 1 1,-1 3 0,0-3 0,1 3 1,-1-3 0,-1 3 0,2 2 2,-2 0 0,0 0 0,0 0-3,0 2 3,0 0-2,0 0 1,0 0 0,0 2-3,0-2-1,-2 2 1,2-2 2,2 4 0,-2-1 0,0 1 1,1 0 2,0 0 1,-1-1 0,2 3-1,-2-2-2,1 2 0,0 1 1,-1-1-1,3 1-3,-2 1 3,1 1-2,-1 1 0,1 1 0,-1 0-1,0 0 1,1 0-2,-1 2 1,1 0-2,-2-1 2,2 1 0,-1 0 0,0 1 0,-1-2-1,0 2 1,2 0 0,0 1 1,-1-3-1,1 2-2,0-1 1,-1-1 0,0 0-3,0 0 1,1-2 1,-1 1 1,0 0 1,-1-1 0,1 0 0,-1-1-2,1-1 0,0 1-1,-1-3-2,0 3-3,-1-3-2,-1 0-1,1 1-1,0-1 0,-1 1-1,0 1-1,-1-2 1,-1 1 0,1-1 1,-1 1 2,-1-2 2,1 1 0,-1 0 1,-1-1 2,2-3 1,-1 1 2,0-2 2,1-1 2,-2 0-2,-1-1 2,1-2 2,1 0 2,-1-1-1,0-1 0,0-2 0,0 0 0,1-2-2,-1-2-1,2-1 1,0-1-1,-1 0 4,2-2-1,0 0 2,2 2 2,0 0 2,1 0 4,1 0 1,0 2 0,1 1 1,0 1 0,1 0-1,1 1-3,0 1 0,0-2-3,0 0 0,1 2-3,0 1-5,0-1-1,1 0-1,-1 1 2,0 0-2,1-1-9,-1 0-11,0 0-15,0 0-22,0 0-23,0 1-26,-1-3-33,2 1-42,-1-1-5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8:37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52 65,'-1'-2'143,"1"-2"-44,-2 1-23,2 1-11,-1 0 0,0 0 3,1 0 4,-2 0 1,2 0-1,0 1-1,0 1 0,0-2-1,0 2-1,0 0-2,0-1-3,0 0-1,0 1 3,0-2 0,0 2-1,2 0-2,-2-2-6,0 2-5,2-2-4,-2 1-5,2-1-5,-2 1-8,1 1-4,0-1-8,-1-1-4,2 1-3,-2-2-2,2 3-3,-1-2-6,1 0-4,-1 2-10,0-1-13,-1-1-24,1 2-33,0-1-38,2 1-42,-3 0-44,0-1-51,2 2-78,-2 3-8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6:21.4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1 8 23,'1'0'57,"0"0"-5,-1 0-5,0 0-2,0 0 8,0 0-8,0 0-7,-1 0-3,0 0-3,1 0-5,0 0 0,0 0-4,0 0-2,-1 0 2,0 0-1,1-1 2,-1 1-1,0 0 4,0 0-3,0 0 3,-1 1 3,1 0 1,-1 0 2,1-1-3,0 1-2,-2 0-3,1-1-2,1 1-2,-1 0-6,1-1-3,-1 1-3,1 1-1,0 0 0,-1 0-1,1-2 0,0 3-1,0-2 0,0 2 1,1-2-2,-1 3 0,1-1-1,-1-1 3,0 0 0,0 2-1,1 1 0,-2-1 0,2 0-3,0-2 2,0 3 0,0-3-2,0 2-2,0 0-1,0-2 1,2 1 1,-2 1 0,2-2-2,-1 2 0,0-1 1,1 1-1,-1 0 1,0-2-1,2-1-1,-2 0 2,1 2-1,1-3 1,-2 0-1,2 0-1,-1-3 1,0 3 1,0-2 2,1 0-1,-1 0-1,1 0 3,0-3-2,-1 2 1,1 0 2,-1-1 2,0 2 0,0-3 0,0 3 4,0-2-1,0 0 1,-1-1 3,1 1 0,-1-2 1,-1 1 1,1 1 4,-1 0-3,-1 2 2,0-3 0,0 1-1,-1 2-1,0-2-2,2-1-1,-2 2 1,0 1 1,0-1 1,0 0-1,1 2 1,-1 0 1,0 0 3,0 1-3,-1 0-3,0 0-2,1 1-1,-1 0-1,-1 0-4,0 2-1,1 1-4,-19 18-9,19-18 3,1-1 2,1 0 1,0-1 1,0 3 0,0-3-1,1 2 0,0-1-1,0-2 1,0 2 1,0 1 0,1-2 0,0 0 0,-1 2 1,2-2 2,-1 1-2,1-1 2,0 0-2,1 0 1,-2-2-2,2 0 0,0 0-2,0 0 0,-1 0 0,1 0 1,-1-2 1,1 0 1,-2 2-1,1 0 0,-1 0 0,2-2 0,0 0 2,-3 1-1,2-1 1,-1-2-2,1 2 0,-1 0-1,0-2 1,-1 1 1,0 1-2,0-2 0,0 2 0,0-2 1,0 1 0,-1-1 0,0 3 1,0-2-3,0 2 0,1-1 0,-1 0-2,0 0 2,0 2 2,1 2-1,0-2-2,-2 1-3,0 0-5,2-1-12,-2 1-12,2 0-17,-1 0-21,0-1-23,0 0-24,1 0-25,0 0-21,0 0-27,1 2-50,-1-2-8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6:18.8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4 37,'0'1'54,"0"0"-1,1-1-9,0 0-5,-1 0-3,1 0-4,-1 0-1,0 0-7,0 0-2,0 0 1,0 0 2,0 0-4,0 0 1,0 0 0,0 0 1,0 0 2,0 1 2,0-1 1,0 0 0,0 1 0,0-1-2,0 1 3,0 0 0,0 0 1,0-1 1,-1 1 4,1 1 2,0-1 3,-1-1 4,1 2 3,-1-1 3,1-1-2,0 2 1,0-1-4,0 0-1,-1 0-5,1 0-5,-1 0-6,1 0-7,0-1-4,-1 1-5,1 0-5,-1 0-2,1-1-2,0 1-1,0 0-2,0 1 0,-1 2 0,0-1 3,-1 0-2,2-1 0,-2 1 3,2-1-2,0 3-2,0-2 0,0-1 1,0 3-2,2-3 1,-2 0 0,0 0 0,1 0 0,0 2 0,0-1 0,0-1 0,-1 0 0,0-2 0,0 2 0,0 0 0,0-2 0,0 0 0,0 0 3,1 0-1,0 0-1,0 0 0,-1 0 2,1 0 0,0 0-2,0-2-1,1 0 0,-1 0 0,1 0 3,0-1-1,0-1 0,1 0-2,-1 2 0,0 0 3,0-3-1,-1 1 0,2 0-1,-1 0 0,0 1 0,0 0 1,-2 0 0,0 1 1,1-3 0,-1 1-2,1 0 0,-1 0 2,0-1 0,0 1-3,-1 0 1,0 1-1,1 1 3,-2 0 1,-4 1 45,5 2-40,-1 1 1,0-1-1,0 1 0,0 0-4,0 0 0,0 0-3,0 2-2,0-1 2,0 1-4,0 0 1,1 2 0,-1-1 2,0 2-1,1 0 0,-1 0 0,1-2-1,-1 1 3,2 0 2,-1-1-2,1-1-1,0 2-2,1-1-1,-1-1-1,0 0 4,2 0-2,-2-2 1,1 0-2,1-2 2,-1 3 1,2-6 1,0 3-2,0-1 0,0 0-1,1 1-1,-2 0 1,0-2 0,1 0-2,-1 0 2,2 0 1,-1 0 1,0-2 2,0 1-1,-2-1 1,0 0 0,1 2 1,0-2-2,-2-1 0,2 1-1,-1 1-1,0 0 2,-1-1-2,-1 1 1,0-2 0,1 1 0,-2 0 3,2 0 3,-2 1 5,0-1 3,1 1 5,0 0 7,-2 1 1,0 0 2,1 2 1,0 0-2,-1 0-3,1 1-4,0 1-4,0-1-5,-1 1-2,1-1-3,-1 2-3,0 1-2,1 0-3,0 0-7,0 0-7,-1 3-9,0-3-10,1 2-11,2 0-12,0-2-14,0 1-12,0-1-14,0-4-11,0 2-12,2 0-14,1-4-15,0 0-20,1 0-23,0-2-42,0-1-8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06:20.3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17 24,'1'0'29,"-1"0"2,1 0 2,-1 0 1,0 0 1,0 0 3,0 0 1,0 0 0,0-2 1,0 2-1,1 0 0,-1 0 0,0 0 0,1 0-1,-1 0 0,0 0-4,0 0 1,-1 0-2,0 4 122,1-3-117,0-1-18,0 0-2,0 0 2,0 0-1,0-1 1,0 1-3,0 0 0,0 0-2,0 1 0,0 0-1,0-1-1,0 2 1,0-2 0,0 1 2,0 1 1,0 0 0,0 0-2,0 0 1,0 1 1,0 0-3,0 0-2,0 1-5,0-2-2,1 2 0,0-2 0,0 1-3,-1-1 1,1 1-1,-1-1 0,0 1 2,0-1-2,2 0-2,-2 0 0,1-1-3,0 2 1,0-1 2,-1 1 1,1-2-1,-1 1 2,1 0 0,0 0 1,0-1 1,-1 1-1,1 0-1,0-2-3,-1 1 1,1 0-2,0 0 2,0 0-1,0-1 0,0 0 0,-1 0-1,1-1 0,0 0 0,1-1 2,0 1 0,0-1 0,-1 0-1,0-1 1,1 0-1,-1-1 1,1 0 1,-1-1 0,0 0 0,1-1-1,-2-1 3,1 1 0,-1-1 4,0 1 0,0 2 2,-1-1 2,1-1-1,-2 2 4,1-1 2,0 2 1,-1 0 3,1 3 0,-1-2 0,0 2 0,0 0 1,-2 0 0,2 2-1,-1-2-1,1 0-4,-1 2-2,0 0-1,-2 1-4,2 1 0,1 0 1,-2-1-2,0 1-2,1 0-1,-1 2 0,1-2-2,1 1 3,0 1-2,0-2-4,1 0 0,0-1 0,1 0 0,-1 1 1,1-1 0,0 0 0,0 0 0,0-1 0,0 2 0,0-2 0,1 2-1,-1-2-1,1 2 0,0-1 1,1 1 0,-1-1 0,0-2 1,0 0 1,0 0 2,1 0-2,-1-1 1,1 1-1,0 1-1,0-1 0,1 0-6,-1 0 5,0 0-1,1-1 1,0 0 0,0-1 1,-1 0 0,0 0-1,0 1 6,0-2-3,0 0 1,0 1-1,0-1 2,0 1-3,0-1 0,0-1 1,-1 1-1,1 1 0,2-9-4,-4 6 3,1 0 0,-1 0 2,0 1 2,0 0-2,0-1 2,0 1 0,0 0 1,0-1 0,-1 1 0,0 1-1,-1-1 1,1 2 3,0-1 0,-1 2-1,0 2 3,0-2 1,0 1-2,0 0 0,-1-1-3,1 2-1,-1-1-1,0 1-1,2 0-2,-1 1-1,0 0 0,0-1-1,0 2 0,0-1-1,0 1 0,-1 2-1,0-1 1,2 0 0,-2 0 1,3-1 0,-1 1 0,1-2-1,0 0 2,0 0-1,1 1 1,-1-1-2,0 0 2,2-2 2,0 1-1,0-2 1,2 0-2,-1-1 0,-1 0-2,1-1 2,-1 0-6,2 0-4,-2-1-8,1 1-12,-1-1-12,0 2-14,0-2-16,-1 1-19,1-1-16,0-1-19,0-1-19,-1 0-12,1-1-18,-1-1-27,0 0-5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3.5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7 30,'-1'0'35,"1"0"-2,0 0-1,0 0-1,1 0-1,-1-2 5,0 2 1,0 0 2,0 0-3,0 0 1,0 0-1,0 0-5,2 0-2,-2-2-4,1 2-4,0-2-4,0 0-1,-1-1-2,2 3 1,-1-4 1,0 2-1,1 0-1,-1 0 0,1-1-2,0 1-1,0-2-3,0 3-2,0-2 1,1 1-3,0-1-2,-1 0-1,2 0 2,-3 0 1,2 1-3,-1 0 2,0 0-2,1 1 2,-1 0 0,1 1 1,1-1-5,-2 1 2,1-1 2,1 1-1,-2 0 2,0 1 2,0 0 2,0-1 0,1 2 4,-1 1-1,0 0 2,0 0 1,-2 3 2,3-1-3,-2 1-1,0 1-3,-1 1 2,0-1-3,1 1-2,-1-1-1,0 1-3,0-1 1,0 1-1,0-2 0,-1 1 0,1 0 1,-1 1 0,0-2-2,1 0 0,-3 1-1,3-1 1,-2-1-1,0 1 0,0-2-2,-1-1 1,1 0 2,-1 1-2,0-1 2,-1 0-1,1 1 2,-1-1-1,1 0 0,-1-1 0,1 0 0,0-1 0,0-1 0,1 1-1,-1-1-1,1 0 0,1 0 2,0 0-2,-1 0 2,1 0-2,-1-1 2,2 1 0,0-1 1,-2-2 0,2 1-1,0-2 0,0 0 2,0 0 2,0 0-2,0 0 0,0 0 1,0 0 0,0 1 2,2-1-3,-2 0-1,0 1 1,1 0 1,0 1 0,0 0-2,-1 1-1,0 1-2,0 0-1,0 0-7,0 0-11,0 0-13,0 0-12,0 0-11,-1 0-18,1 0-17,0 0-20,-1 2-15,0 1-1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6.5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8,'0'0'53,"0"0"-4,0 0-4,0 0-3,2 0-3,-2 0-5,0 0-2,0 0-4,0 0 1,0 1 3,0 1 3,0 0 7,1 0 5,0 1 5,0-1 3,-1 1 3,-1-1-3,0 0-3,1 1-6,0-1-1,1 1-5,0-1-1,-1 0-3,1 1-1,-1-1 2,1 0 2,0 1-1,0-1-2,-1 1-2,2-1-2,-2 1-6,0-1-2,2 0-3,0 0-1,-2-1-5,2 1 0,-2-2-2,1 1 1,0 0 0,0 0 0,-1 0 0,0-1-7,0 2 0,0-2-4,1 0-2,0 0 0,-1 0 1,0 0-1,0 0 0,2 2 10,-2-1-13,0 0 2,0-1-2,0 0 2,0 0 1,0 0 3,0 0 1,0-1 1,0 1 4,0-1 1,0 0 1,0 1 5,1-1 6,0 1 5,-1 0 4,0 0 1,2 0 5,-2 0-1,2-2 4,-2 2-3,0-1-2,2 0-4,-2 1-2,1-1-3,0 0 0,-1 1 2,0-1 1,0 0 1,0 1 2,0 0 0,0 0 0,0-1 3,0 1-2,0 0-1,0 0 2,0 0 2,-1 0 0,1 0 5,0 0 3,-1 0-2,1 0 1,0 0 1,0-1-2,0 0-4,0 0-1,0 1-2,0 0-1,1 0 13,-1 1-2,0-1-1,0 0-6,0 0 3,0-1-2,0 0-4,0 1-1,0 0-11,0-1 0,0 0 3,0 0 4,0 1 0,0 0-1,0 1 4,0 0-6,0-1 6,0 0-7,0 0 0,0 0-5,0 0-7,0 0 1,0 0-3,0-1 2,0 1-7,0 0 5,0 0-6,0 0 4,0 0 0,0 0-2,0 0-1,0 1-7,0 0 1,0-1-4,0 0-1,1 0-4,-1 0 2,-1 0-4,0 0 0,1 0 6,-2 0-1,4 0-1,-2 0 0,0 0 4,0 0-2,0 1 2,0 0 0,0-1 2,0 0-4,0 0-2,0 0-11,0 0-17,0 0-21,0 0-30,0 0-33,0 1-41,0 0-39,0-1-38,0 0-40,0-1-30,0-1-21,-2 0-17,2-1-13,0 0-26,-1 1-5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5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11,'0'0'10,"0"1"-3,0 0 6,0 0 2,0 0 5,0 1 4,0-2 7,-1 3 6,1-2 5,-2 1 4,2 0 0,0-1 2,0 2 0,0-1-1,0 1 1,0 0 0,0-1 1,0 0-2,0 2 0,0-1-2,0 1-5,0 0-4,0 0-5,-1 0-6,1 0-5,0 2-6,0-1-8,0-1-4,0 3-1,0-2-1,0 1-1,0 0-3,0-1-3,0 1-1,0-1 0,0-1-1,0 2-6,0-2-4,0 1 2,0-1-4,1 0-3,-1-2-3,0 2 0,2 0-2,-1-1 1,-1-1-2,0 0-3,1 0 0,1 0-1,-2-2 0,1 2-2,-1-2-6,2 2-5,0-1-2,-2-1-6,1 0-5,1 0-4,0 0-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5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43,'0'0'48,"0"0"-1,-1 0-2,1 0-3,0 0-2,0 0-1,1 0-2,-1 0-2,1 1-4,-1 0-2,1 1-2,0-1 0,-1 2-1,1-3 0,-1 1 0,0 1 1,0 1-1,0-1-3,0 1 2,0 1-2,0 0 2,0 2 1,-1-1 1,1-1-2,0 2-1,0-1-1,0 0-4,0 0 1,0 1-5,0 1-2,0-2-6,0 2-2,1-2-2,-1 0 2,1 0-3,1 1-1,0 0-1,-2-1 0,0 0 2,1-1 0,-1 0 0,0 0-2,1 0 0,-1-2 0,1-1-2,0 0-2,-1 2 1,1-1-5,0-1-3,-1 0-4,1 1-4,0-2-3,-1 0-5,2 1-7,-2 0-6,1-1-1,0 0-6,-1 0 0,0 2-3,0-1-3,0-1-6,0 0-1,0 0-6,0 0-5,0 0-1,0 0-12,0 0-1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4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7,'0'0'32,"0"0"-6,0 0-3,1 0-2,-1 0-1,0 0-1,0 0 1,0 2 0,0 0 3,1 0 6,-1 0 4,0 0 2,0 0 3,0 1 2,0-1 2,-1 2 4,0-1 0,1 0-1,0 1-4,0-1-3,0 1-1,0 0-4,0-1 1,0 1-1,0 0-3,0 0-1,0 0 3,-2 0-1,2 2 1,0-2-3,0 1-3,0 1-6,0-1-3,2 0-3,-2 1-5,1-1-2,0 1-6,0-1 0,-1 1-1,1 0 0,0-1 1,-1 1-1,1-1-1,0-1 1,1 0-1,-1-1 3,-1 1 0,2-1-1,-1 0-1,0 0 1,-1-2-2,2 3 3,-2-3 0,0 1 0,0 2 0,1-4-2,0 2 1,0 0-1,-1-2-1,0 3-7,0-2-4,0-1-5,1 0-8,-1 0-6,0 0-4,0-1-7,-1 0-8,1-1-9,-1 2-6,-1 0-8,2-2-6,-2 0-10,2 2-12,0-2-9,0 0-6,0 0-1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3.7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4,'0'0'42,"-1"4"44,0-2-40,0 1-1,1 1 2,0-3 0,0 2-3,0 1 1,0-2-3,-1 2-3,1-1 1,0-1-1,0 2-1,0-2-3,0 1 0,0 1-6,0 0-4,0-1-3,0 1-5,0 0-2,0 0-2,0 0-1,1 0-5,-1 0 0,0 0-2,0 1 1,0-1-1,1-1 0,0 1-2,-1-1-3,1 1 3,-1-1-2,0 0 0,2 0-1,-2-1 1,2 1-1,-2-1 0,0 0 0,2 1 0,-2-2 1,0 1 0,1-1 0,-1 0-2,1 0-1,-1 0 2,0 0 0,0-1 1,0 1-1,0-1 0,0 0-1,1 0 1,-1 0-1,0 0-5,0 0 0,0 0-3,0 1-4,0 0-2,1-1-2,-1 0-4,0 0-3,0 0-4,0 0-5,0 1-4,0 0-5,0-1-4,0 0-10,0 0-9,0 0-13,0 0-10,0 0-19,0 0-1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2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3 1,'0'-1'30,"-1"0"-4,0 0-4,1 2-3,-1 0 1,0-1-4,0 0 2,1 0-2,-1 0 4,1 0 1,0 0 2,0 0 5,0 0-1,0 0 2,0 0-2,-1 0 1,1 0-3,-1 0 0,0 1 1,1 0-4,0 1 0,-1-2 0,0 1 0,1-1-7,-1 0 2,1-1-2,0 1-1,0 0 0,0 0-1,0 0-2,0 0 2,0 0 5,0 0-2,0 0 0,0 1 0,0-1 1,1 0 3,-1 0 0,0 0 1,0 0-1,0 0-4,0 1-1,0 0-2,0-1-2,0 0-4,0 0-2,0 0-1,0 1-3,0-1 2,0 2 0,0 0 0,0-1-1,0 2 2,0-1 0,0 1 1,0 1-1,1-1-1,0 1-2,-1 0-1,0 0 2,0 1-1,0-1 0,1 2-2,0-2-1,-1 0 1,0 0 1,0-1 2,0 1-2,1-1-1,-1 0 1,1 0-1,0-1 1,0 1-1,-1 0 1,0-1-1,0 0 1,1 0 0,-1 0 3,0-2-1,0 2-2,0-2 0,0 2-1,0-2 0,0 0 2,0 0-1,0 2-3,0-1 1,0 0 2,0-1 4,0 0-1,0 0-3,0 0 0,0 0 0,1 3-2,0-3 1,0 0-4,-1 0-4,0 2-4,0-2 0,0 0-7,0 0-4,0 0-3,0 0-6,0 0 1,0 0-1,0 0-2,2 0-3,-2 0-2,1 0-6,-1 0-5,1 2-8,-1-2-12,0 0-11,0 0-11,1-2-1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31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32,'0'0'34,"0"0"3,0 0 1,0 2 2,0-2-3,0 0 4,0 0-1,0 0-1,0 0 1,0 0-5,0 0-1,0 0-5,0 0-2,0 0-5,-1 0-4,1 0-3,0 0-2,0 0-3,0 0-1,0 0 0,0 0-1,0 0-1,0 0-2,0 0-2,0 0-1,0 2 3,0-2 0,0 0 2,0 0 0,-1 0 3,1 0 5,0 0 5,0 0 4,-1 0 2,0 0 1,1 0 2,0 0 1,0 0 2,0 0-1,0 0-3,0 0-1,0 0-1,0 0-3,0 0-1,0 0 0,0 0-10,0 0 4,0 0 1,0 0 1,0 0 2,0 0 0,0 0 2,1 0-2,0 0 10,0 2-4,0-2-3,0 2-2,0-2-3,-1 0 0,1 0-2,0 0-3,0 0-4,-1 0 0,2 2 2,-1-2-4,0 0 2,1 1-3,-1 0 0,0-1 1,0 0 0,0 0 0,0 0 2,-1 0 4,1 2 0,0-2 3,0 0 4,0 0 3,1 0 1,-1 0 4,1 0-4,0 0 2,-1 0 1,0 0-1,-1 0-2,2 0-4,-2 0-2,1 0-3,0 0 1,-1 0-6,2 0 2,-1 0-5,1 0-2,-2 1 2,2 1-2,-2-2-2,1 0-3,0 0 1,0 0-1,0 0 5,-1 1-3,1-1-1,0 0-1,1 0-5,-2 0 4,1 0 1,1 0-2,0 0-2,0 0 0,-1 0 2,1 0 3,-1 0 6,1 0-7,0-1 2,0 1 1,0 0 1,0 0 0,1-2 0,-1 1-2,2 1 1,-2 0 4,0 0-5,1-2 2,-1 2-2,0-1 0,-1 1-3,1 0 1,0 1-1,-1-1 0,0 2 1,1-2-2,-2 0-1,2 0 3,-1 0-1,0 0 3,0 0-1,0 0-3,0 0-1,-1 0-2,1 0-2,0 0-4,1 0-2,-1 1-5,0-1-2,-1 0 0,3 0-3,-3 0-6,1 0-5,0 0-3,-1 0-2,2 0-4,-2 0-7,1 0-7,-1-1-8,0 1-5,0-2-8,0 2-11,-1 0-13,1 2-13,0-2-14,0 0-11,2 0-17,1 0-23,0-2-3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23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7 13,'0'0'24,"1"0"0,-1 0-1,0 0 3,0 0-2,0 0 0,0 0 0,0 0 1,0 0 2,1 0 4,-1 0 2,0 0 1,0-2 2,0 1 3,0 1 2,0-1 1,0 1 0,0 0 3,0 0 1,0 0 3,0 0 0,0 0 2,0 0 1,0 0-3,0 0-1,0-2-3,0 2-6,0 0-3,0 0-6,0 0-4,0 0-4,0 0-3,0-1-3,0 1-3,0 0-1,0 0-1,0 1-1,0-1-4,0 0 1,0 2 1,0-2-1,0 0 1,0 0-1,0 0 4,0 0-1,0 0 1,0 0 0,0 0-3,0 0 2,0 0-4,0-2 1,0 2-3,0 0-2,0 0 0,1 0 4,0-1 3,1 1 2,1-2 5,-2 2 3,0 0 2,1 0 2,-2 0 0,1 0-3,0 0-1,-1 0-3,0-1-3,2 0 0,-2 1-2,1 0-2,-1 0 0,1 0 0,-1 0 1,0 0 0,1 0 2,-1 0-1,1 0-2,0 0 1,-1 0-1,5 0 14,-3-1-21,0 1 0,-2-1 0,2 1-1,0-1 1,0 1-2,1 0 1,-1-2-3,-1 2 2,0 0 3,1 0-1,-1 0-1,0 0-1,1 0 0,-1 0 2,1 0 1,0 0-4,-1 0-2,0 0 0,1 0 2,-1 0 1,0 0 0,1 0-2,-1-1 1,-1 1 2,1 0-2,0 0 1,-1 0 0,1 0 2,1 0 0,-1 0 1,0 0 0,1 0 0,0 0 0,-1 0 1,0 0 2,-1 0-3,2 0-1,-1 0 0,0 0 0,1 0 0,-2 0 2,1 0-2,0 0-3,0 0 1,-1 0 1,1-2 1,1 2-1,-1 0 0,1 0-1,0 0 1,-2 0 1,2 0 1,-1 0-1,1 0-1,-1 0 1,1 0-2,0 0 2,0-1-1,0 1-3,0 0 0,0-1 0,-1 1 2,2 0-1,-3 0-1,2 0-2,-1 0 2,1 0 4,0 0-2,0-2 0,-1 2 0,0 0 0,1 0 0,-1 0 3,1 0-2,-1 0-2,0 0 2,-1 0-1,2 0 0,-2 0 0,1 0 10,0 0-4,-1 0-2,0 0 0,0 0-1,0 0 0,0 0-2,0 0-1,0 0-8,0 0 2,3 0-1,-3 0 5,1 0 2,0 0-1,-1 0 1,1 0 4,0 2 2,-1-2 5,2 0 2,-2 0 2,2 0 1,-1 0 4,1 0 3,-1 0-2,0 0 4,-1 0 0,2 0-4,-2 0 2,1 0 0,0 0 1,-1 0 2,2 0-3,-2 0-3,1 0-2,0 0-2,0 0-4,-1 0-5,1 0-4,0 0 1,-1 0-2,1 0-2,0 0 0,-1 0 1,1 1-1,0 0 2,0-1 0,-1 2-2,1-2-1,-1 1 0,0 1 2,0-2 2,1 0-2,0 0 0,0 0 0,1 0-1,-1 0 0,1 0 3,0 0-5,0 0-1,0 0 3,0 0 0,0 0 1,-1 0 2,2 0 0,0 0-1,0 0 2,1-2-3,-1 2-1,0-1 0,0 1 0,0 0 0,0-2-1,-1 2-2,0 0 1,0 0 4,0 0-2,-1 0 1,1 0-2,-1 0 1,0 0 0,0 0-1,-1 0 0,0 0 0,0 0 1,1 0 0,-1 0 1,2 0 1,-2 0 2,0 0-2,0 0 2,0 0-3,0 0 1,0 0-2,1 0-2,0 0 0,-1 0-4,2 0 3,-1 0-2,0 0 2,0 0-1,0 0 1,0 0 1,0 0 3,0 0 1,1 0-2,1-1 3,-1 0-2,0 1 0,-2-2 1,2 2 2,0 0-3,-1 0 1,1 0 0,0-1-2,0 0 0,-1 1 1,0 0 0,-1 0-3,2 0 1,-1 0 0,1 0 0,0 0 0,-2 0 1,0 0 0,0 0-1,0 0 1,0 0 0,0 0 1,0 0 1,0 0 1,0 0-2,0 0 0,1 0-2,0 0 2,-1 0-1,2 0 0,-1 0 0,0 0-1,1 0 0,-1 0 0,1 0 0,1 0 1,-1 0-1,0 0-2,0 0 2,0 0 1,2 0 0,-2 0 0,1 0-1,0 0-1,0-2 3,-2 2-1,2 0-3,0 0 2,-2 0 0,1 0 0,-1 0 3,0 0 0,1 0-3,-2 0 2,2 0-1,-1-2 1,-1 2 1,1 0 0,0 0-1,0 0-1,-1 2 0,1-2-1,-1 0 1,1 0 0,1 0-2,0 0-1,-2 0 1,1 0-1,1 0 3,-1 0-1,0 0 1,1 0 2,0 0-1,-1 0 1,1 0 1,0 0 0,0 0 0,0 0-4,0 0 1,1 0-2,-1 0 2,0 0 0,0 0 0,0 0-2,0 0 2,1 0 0,-1 0 2,0 0 1,0 0-4,0 0 1,0 0-1,-1 0 1,1 0-1,-2 0 1,1 0-3,0 0-1,-1 0 4,0 0 0,0 0-3,1 0 3,0 0-4,-1 0 4,3 2 0,-3-2 0,2 1 2,0 0 1,-2-1 2,2 0-4,0 2 1,0-2-1,1 0-1,0 0 0,0-2-2,0 2 1,1-2 1,0 2 5,0-2-2,-1 2-1,1-2-2,0 2 2,-1-1 0,0 1-1,-2-1-2,2-1-6,-2 2 3,0 0 1,0 0 2,1 0-2,2 0-4,-3 2 7,0-2 2,0 0 3,-1-2-4,1 2-2,-1 0-2,2 0 3,-1 0 3,-1 0-2,1 0-1,-1 0-1,1 0 1,0 0 1,0 0 0,1 0-1,-1 0 2,0 0-3,1 0 1,-1 0-6,0 0 4,1 0 3,-2 0 2,2 0 0,-2 0-5,1 0 3,-1 0-1,1 0 6,0 0-4,0 0 0,-1 0 2,1 0-1,0 0-3,0 0 2,-1 0-2,1 0 0,0 0 0,0 0-2,1 0-4,-1 0 2,0 0 3,1 0 0,-1 0 1,0-1 0,1 1 1,-1 0 2,1-1 0,-1-1-2,0 2-1,1-1 2,0 0 0,0-1 0,0 2-1,1 0-1,-2-2 0,0 2-1,1 0 2,0 0-1,-2-2 0,2 2 0,-1 0 0,-1 0 0,1 0 0,0 0 3,0 0-1,0 0 0,-1 0 0,1-2-1,0 2-2,0 0 3,0 0 1,2 0-3,-1 0-1,0 0-1,-1 0-1,0 2 1,1-2 0,1 0-1,-1 2 1,0-2 0,0 0-2,1 0 1,-1 0 1,2 2-1,-2-2 3,1 0 0,0 2-2,0-1 2,0 0 0,1-1 1,0 0-2,-1 0 4,1 0-3,-1 2 0,0-1 0,-1-1 2,2 0 0,-3 0-2,2-1 2,0 1-1,0 0 1,-2 0 0,1 0-3,-1 0 2,-1 0-2,1 0 1,-1 1 0,1-1-1,0 1-1,0-1 4,1-1 2,-2 1-3,1 1 3,-1-1-1,2 2-3,-1-1 3,0-2-4,0-1 0,0 2 0,1-1-1,-1 1 0,1 0 2,0 0 1,2 0-2,-2 0 0,2 0 0,-1 0 0,0 0 1,0 0 0,0 0 0,-1 0-1,0 0 0,0 0 2,0 0-1,0 1 1,-1-1-1,0 0 0,0 0 2,-1 0 2,1 0-3,0 0-1,-1 0 0,1-1-2,-1 1 2,0 0-2,0 0 1,0 1 0,0-1 3,0 0 0,0 0 0,0-1-2,0 1 0,1 0-1,-1-1 0,1 1 0,1 0-3,-2 0 5,0 0 5,1 0-4,0 0 0,-1 0 1,2 0-3,-2 0-1,1 0 2,-1 0-2,1 0-4,-1 0 2,0 0-1,0 0 3,0 0 1,0 0 4,0 0-3,0 1-3,0-1 0,0 0 2,0 0 1,0 0 0,0 0-1,0 0 0,0 0-1,2 0 1,-2 0-1,0 0 0,0 0 1,0 0-1,0 0-1,0 0 0,1 0 2,-1 0 0,0 1 2,1-1 1,-1 0-3,1 0 2,-1-1-3,0 1 0,0-1 1,0-1-1,0 2 0,0 2-3,0-2 1,0 1-1,1-1 4,-1 0 0,1 0 3,-1 0-1,1 0-2,0 0 1,-1 0 3,1 0-2,0 0 1,-1 0-2,2 0-3,-2 0 1,2 0-1,-1 0 1,1 0 0,-1 0 3,0 0 2,-1 1 1,2-1-4,-1 0-1,0 0 0,0 0 0,1 0 0,-1 0 0,0 0-3,1 0-1,-1 2 4,2-1 2,-2-1 1,3 1-3,-1-1-1,0 2 1,-1-2 0,1 0-1,-1 0-2,0 2 2,0-2 0,1 0 2,-1 0 0,-1 0-1,1 1 0,-1-1 4,1 0-2,-2 0-1,1 0 0,0 0 0,-1 0-4,1-1 3,-1 1 0,0 0 0,0 0 3,0 0 0,0 0-2,0 1 3,0-1 5,0 0 1,0 0 2,1 0 3,-1 0 8,0-1 1,0 1 5,0 0 5,0 0 3,-1 1 4,0-1 3,1 0 2,0 0-2,0 0 5,0-1-1,0 1 0,0 0-7,0 0-4,0 0-5,0 0-8,0 0-5,0 0-6,0-2-2,0 2-3,0 0-1,0 0-2,1 0 3,-1 0 3,0 0-2,0 0 1,0 0-2,0 0 1,0 0 0,1 2 8,-1-2-18,0 0 2,0-2 0,0 2 1,0 0 5,0 0 0,0 0-5,0 0-1,0 0 3,0 0-3,0 0 1,-1 0-2,1 0-2,0 0-4,0 2 4,0-2 6,0 0-3,0 0 1,0 0 5,0 0 0,0 0 5,0 0 2,0 0-4,0 0 1,0 0-2,0-2 0,-1 2-5,0 0 2,1 0-1,-1 0-1,1 0 1,0 0-5,-1-2-1,0 2 0,1 0 4,0 0-2,0 0-5,0 0 3,-1 0-7,1 0-10,0 0-14,-1 0-18,0 0-24,0 0-26,1 0-25,-1 0-28,1 0-23,-1-1-21,0 1-27,0-1-25,1 1-26,0 0-33,0 0-62,0 0-6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8:14.9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42 20,'0'0'24,"0"0"0,0-1-4,0 0 0,0 0-1,0 0-2,0 1-2,0 0-1,0 0-2,0 0-1,0 0 0,0-1-1,0 1-3,0 0-1,0 1-4,0-1 1,0 0-2,0 0 1,0 0-1,0 0 1,0 0 2,0 0 2,0 0 1,0 0 4,0 1 4,0-1 4,0 0 7,0 0 5,0 0 4,0 0 4,0 0 3,0 0 3,0 0 3,0 0 1,0 0-2,0-1-5,0 1-3,-1-1-6,0 0-7,1 0-3,0 1-9,0 0-4,-1 0-2,0 0-5,1 0 1,-1 0 0,0 0 0,1 0-1,-1 0 1,-1 1-4,2 0-1,-1 0 0,0 0 1,-1 0 0,1 1-1,0-2-2,1 2 2,-2 0 0,1-2 3,-1 3 2,1-1-2,0 0-2,0-2 0,0 2 1,1 0-1,-1 0 2,0 0-5,1-2 0,-1 3 1,1-1 1,-1 0 1,0-2-1,1 2 0,0 0 0,0 0 2,0 0 2,0-2-4,0 2 1,0 0 1,0 1-2,0-3 0,0 2-1,0 0 1,0 0-3,0 0 4,0 1 0,1-2-2,0 1 4,-1-1 3,1 1-2,-1 0-1,1-2-1,0 0-5,-1 2 4,0-2-1,0 2 0,1-2-1,0 0 1,-1 2 0,1-2 2,0 0 4,1 0-5,-1 1 2,1 0 1,-1-1-3,0 2 2,1-2 1,-2 0 0,2 0 0,1-2 2,0 2-5,0 0 2,-1-2 1,1 0-2,1 0-2,-2 0 2,2-3 1,-2 2 0,1 0 2,1-1-4,-2 0 4,-1-1-1,2 1-1,-2 2-1,1-2-1,0 1-2,-2-1 1,2 0 1,-2 2-2,1-2 3,-1 2 0,1-1 0,-1-1-1,0 1 0,0 0 2,-1 1 0,0-1 0,1-1-3,-2 3 1,1-2 0,-2 1 1,2-1 1,-1 1-2,0-1 1,0 1 0,-1-1 1,0 2-1,0-1 2,1 1 2,-1 0 3,2 1 3,-3-1 3,1 0 0,1 0 1,-1 1 2,0 0 1,0 0-2,1 0-1,-1 1-2,2 1 0,-2 0 1,1 1-1,1-1 1,0 0-5,-1 1-2,0 0 0,1 0 1,-1 0-4,0 0-2,0 2-2,-1-1 0,-1 0 3,2 0-1,-1 1-2,1-3-1,-1 2 1,2 0 0,-2-2 0,1 3 0,0-3 0,0 0 0,1 2 0,0-2 1,0 2-1,1-1 0,-1 1 0,0 0-3,1-2 0,0 0 2,0 1 1,0 1 1,0 2-1,1-2 0,0 1 2,-1-1 0,1 2 0,0-2-1,-1 0-2,1-1-2,-1 1 1,2-1 2,0 0-2,-2 0 1,3-1-2,-1 1 1,0-1 4,0 0 2,0-1 2,0 1 1,-1-1 1,0-1 2,1 0 3,1 0 1,-1 0-1,1 0 1,0 0 0,-1-1-3,1 0-2,0-1-2,0 1-4,0-1 1,0 1-3,-2-1-1,0 0-1,2 1 1,-1-1 2,-1 0 2,1 0-3,-1 0-2,1 0 1,-1-1 1,0 1-2,0-1-2,0 1 1,0-1 1,-1 2 1,2-1 3,-2 0 1,0 0-3,1 0 4,-1-2 1,1 1-2,-1-1 2,0 2 0,0-2 1,-1-1 0,1 1 3,0 0-1,-1 2 0,1-2 1,-2 0 0,1 1-1,-1-1 1,0 2-2,0-3 0,0 1 1,0 0 1,-1 2 0,-1 0 0,2 2 1,0 0 1,-2 0 2,2 0 0,0 0-4,0 0 2,0 0-3,-1 0 1,0 0-3,0 0 3,-1 2-3,2 0-2,-1-2-2,1 2-2,-1 0-1,2 1 0,-2-1 0,-15 15-9,16-13 10,0 0 4,1 0-2,0 1 2,-1-1-5,1 0 1,-1 0 2,2 1-4,-1 1 3,0-2-3,1 2 2,-1 1-1,0-1 1,1 1 5,0-1-4,0-1 2,0 2-2,0-3-1,1 0-1,0 0 1,-1 0-1,2-1-8,-1 0 7,1-1-2,0 1 3,0-2-1,0 1 1,0-1 0,3-1 1,-1 0 3,-1-1-4,1 0 2,-1 0 0,0-1 1,0-1-3,0 0 1,0 1-2,-1-1-4,1 0-3,-2 1-10,1 0-10,0-1-11,-1 0-6,0 0-16,0-1-13,0 1-13,-1 0-16,0-1-13,0 0-15,0 4-17,0 0-24,0 0-25,0-5-5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7:51.7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1 7,'0'-1'46,"0"1"-1,0 0-3,-1 0-2,0 0-5,1 0-5,0 0-3,0 0-5,0 0-3,-1 0-4,1 0 0,-2 0-2,0 1 0,0 1 7,0-1 4,0 2 2,-1 0 0,1-1 2,-1 1-3,-1-1 0,1 0-1,-1-1-6,2 1-3,0 0-2,0 0-4,2-2-2,-1 1-1,1 0 0,-1 0-4,0 0-1,0-1-1,0 1 0,0 0 0,1 0 0,0-1 0,0 0 0,1 0 4,-1 0-1,0 0 4,-1 0-3,1 0 1,0-1 2,0 1 0,1-1 5,0 0 2,0 1 5,0 0-2,-1 0 10,1 0 0,-1-1-1,1 0-1,2-1-3,-2 2 0,1-1 1,1-1-4,-2 1-4,0 0-1,0 0 3,-1 0 3,0 1-1,0-1-1,0 0-3,1 0 2,-1 1-2,0 0 0,0 0-2,0 1-3,2-1-1,-2 0-2,0 0 0,0-1-2,0 1 0,0 0-4,0 0 0,-2 0-1,2 0 0,-1 1 0,1 0-2,1-1 2,1 0 0,-2 0 0,0 0 3,1 0 1,-1 0 3,-1 0 0,1 0 4,0 0-2,0 0 0,0 0-1,0 0 3,0 0-3,0 0-2,0 0-3,0 0-1,0 0 3,0 0 1,0 0 1,0 0-3,0 0 3,0 0 3,0 0-1,0 0 2,0 0-2,0 0 0,0 0 2,0-1 3,0 1-1,0 0-2,0 0 0,0 1-1,0-1 0,0 1 0,0-1-3,0 0-3,0 0-2,0-1 2,0 1 3,1 0-1,0 0 0,0 0 1,0 0 0,-1 0 1,1 0 3,-1 1 1,1-1 0,0 1-3,-1 0 2,0-1-2,0 0-1,0-1-2,0 0-2,0 1-3,0 0-1,0 0 1,0 0 0,0-1 1,0 1 6,0 0-2,0 0-4,0 1 0,-1-1 1,0 0-1,1 0-2,-1 0 1,1 0-7,0 1 3,0 0 2,0-1 1,0-1 0,0 0 1,0 1 2,0-1-2,0 1 0,0 0 0,0 0 0,0-1-2,0 0 0,0 0-6,0 1-9,0 0-10,-1 0-7,0 0-9,0 0-11,0 0-15,1 0-17,0-1-16,-2 0-21,2 1-22,-1 0-27,-1 1-31,0 0-3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2.7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0 19,'-1'1'26,"0"0"0,-1 0-1,0-1-1,1 1-2,-1 1 2,0 0 1,1-1 4,0 0 2,0 0 1,-2 0 1,2 0 1,-2 2 0,0 0 0,-1 0 1,0 1-2,0 0-4,0 1-2,0 1 0,1 0-6,-1 1-1,-1 1-2,1-1-4,0-1-4,1 1 3,-1-1 1,1 1-5,-1 0 4,2 0-2,-1 0-2,1 0-1,-1-1 1,1 1-2,-1-1-1,1 0-2,1 1-3,-1 1 0,1-1 1,0 1-1,0-1-1,0-1-1,0 1-2,1-1 1,-1 1 0,0 1 4,1-2-3,0 0 1,0 1 0,0 0 0,2 0 1,-1 1-2,0 0 2,1-1-3,-1 0 3,2-1 0,-1-1-1,2 0-4,-1 0 1,0 0 2,-1 0-1,1-1 0,0 0-3,-1 0-4,2-1-2,-3 0-5,2 0-7,-2 1-11,1-1-3,0-2-12,2 2-11,-2-3-8,1 2-9,-1-2-7,0 0-4,0 0-1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7:11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 1,'0'-2'153,"0"4"-63,0-4-50,-1 2 2,1 0-1,0 0 1,0 2-3,0-2 1,1 0 0,0 0-1,-1 0 0,0 1-2,0-1 4,1 0 2,0 0 3,-1 0 1,1 1 5,0-1-1,0 0-1,0 2-3,0-2-5,-1 1-3,0 1-3,0-2-4,0 1-4,0-1-4,2 0-3,-2 1-1,1 1-1,0 0-4,-1-2 0,2 2-1,1 0-4,-1 0 3,-1-1-2,0 1 2,1-1 0,-1 2 2,1-1-1,0 0 1,0 1 0,0-2 2,0 2 2,-1-1 2,1 1 1,0-1-1,0 2 1,0-1 4,-1-1 3,2 1-1,-2-1-3,1 1-2,-1-1-3,1-1-1,-1 2-5,1-1 0,-1 2-5,1-1-2,-1-1-2,0 2-3,1-1 2,-2 1-2,1-1 3,0 0-5,1 0 1,-1 1 2,1-1-1,-2 1 1,1 0-3,0 2-2,-1-2-4,1 3 6,-1-3 0,0 1 0,0 1 1,0-2-2,0 0-4,0 3 7,0-3 2,0 0-4,0 0-1,0-1-1,0 3 0,-1-1 3,1-1 2,-1 2 2,0 1-5,1-1 0,-2 0 2,1 1-2,-1-1 3,1 1 1,0 0-1,-1 1-2,1-4-1,0 2 4,0 0-3,0-1 1,0 0-3,-1 0-1,1 0-1,-1 0-2,1 0-3,-1-1-5,1 0-2,-1 0-3,1-1 0,-13 26-156,12-27 159,0 0 2,-1 0 4,1 2 5,0-2 0,1 2 1,-1-2 3,0 0 3,0-2-3,2 3 1,-1-1-1,0 0-1,1-1-2,-2 1 2,2-1-3,-1-1 2,1 0 2,0 0 1,0 0 3,0 0-3,0-1 0,0 0 2,1 1 1,-1 0-2,0 0 1,0 0-2,-1 0-2,1 0 2,0 0-1,0 0 0,0 0 2,0 0 0,0 0 0,0 1 0,0-1 0,0 0-1,0 0 3,0 0-4,0 1 0,0-1 1,0 0-1,0-1 1,0 1 1,0 0 0,0 0-2,0 0 1,0 0-1,0 1 0,0-1-2,-1 0 1,1 0-2,0 2 1,0-1-2,0 0 5,0-1-1,0 0-1,0 0 1,0 0-1,-1 0 0,1 0 1,0 0 1,0 0 0,-1 0 0,1 2-1,-1-2 1,1 0-1,0 0 0,0-2-1,0 2 1,0 0-3,0 0 2,0 0 1,0 0-6,0 0 6,0 0-2,0 0 3,0 0 1,0 0 5,0 0 1,1 0 4,0-1 4,-1 1-1,0 0 3,0 0 3,0 0-1,0 0-2,0 0-1,0 1-4,0-1-2,0 0-1,0 0-1,0 0-4,0 0-1,0 0-4,0-1 3,0 1-1,0 0 1,0 0 1,0 0-2,0-1-1,0 1 1,0 0-1,0 0-1,0 0-2,0 0 2,1 0 0,-1 0 0,0 0 2,0 0-2,0 0 1,0 0 0,0 0 0,0 0-4,0-2-4,0 2-12,0 0-13,0 0-18,0 0-23,0 0-28,0 0-30,0 0-31,0 0-39,0 0-32,0 0-38,0 0-5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7:09.8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-1 22,'1'0'23,"0"0"1,0 2-2,-1-2 0,0 0 2,-1 0 1,1-2 2,0 2 6,0 0 3,0 0-2,0 0-1,0 0-1,0 0-1,-1 2-3,0-2-3,1 0-4,-2 0-8,1 0-1,0 0-5,1 0 3,0 0-1,1 0-1,0 0 1,-1 0 0,0 0 1,0 1-1,0 1 4,0-2-1,-1 1 1,0 0 2,1 1-1,-2-1-1,2 2 0,0-1 0,-2 1-2,2 0-2,-2 0-5,1-1 0,-1 2-3,0 0 2,0 0-1,1 1 3,0 0-1,-1 0 1,1 0 1,-1-1 1,0 0 1,0 0 1,0 0-1,0 1 1,2 0-1,-2-1 2,0 2-3,2-1-2,-2-1-2,2 2 1,0-2-2,0 0 1,-1 0 2,1 0-1,0 0-1,0 1 3,1 1-4,-1-2 1,2 1-1,-2 0-1,0 0-1,0 0-7,0 0 4,1-1 1,0 0 2,-1 0 0,2 0 0,-2 0 0,0 1-1,1-1 7,0-2-1,-1 3-4,2-3 1,-2 2-2,0-2 0,1 2 1,0 0-1,0-1 1,-1 1-1,1 0 0,0 1 0,0-2 2,0 0-1,1 1-3,-1 0 1,0 0-1,2 0 1,-1 0 1,0-1 1,0 1-2,0-1 1,0 1 1,0-1 1,0 1 1,1-3-2,-1 1-1,1-1-1,-1 0 2,0 2 2,0-1-2,1 1 0,17 13 3,-18-15-4,1 0-1,-1 2 0,0-1 0,-1 0-3,0-1 3,1 1 0,-1-1 0,0 0-1,2-1 1,-3 1 0,1 0 0,0 0 1,-1 0-2,2 0 0,-2-1-3,0 0-2,0 0-4,1 0-1,-1 1-3,0-1-2,0 0-2,0 0-2,0 0 1,0 0 2,1 0-3,-1 0-1,0 0-5,2 0-5,-2 0-6,1 0-4,0 0-9,1 0-10,-2 0-9,0 0-9,0 0-14,0 0-2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7:06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0 19,'0'0'37,"0"0"3,0 0-1,0 0 1,1 0-5,0 0 2,-1 0-1,0 0 0,0 0-1,0 0-2,2 0 1,-2 0 0,2 2 2,-1-2-2,-1 0 0,1 0-1,0 0-1,-1 0 0,1 2-2,-2-1-2,1-1 0,0 2-1,0-2-5,0 1-1,1 0-2,0 1 0,-1 0-3,1 0 0,0-2-2,-1 0-2,1 0 2,0 2-1,-1-2 0,0 2 3,1-1 0,-1-1 4,1 2 2,-1 0 0,1 0-1,0-2 2,0 2 0,0 0-7,-1 0 0,1 0-3,1 1-3,-1-2-1,1 2-1,-1-3-1,0 2-4,0 0 3,0 2-2,-1-1 2,1 1 1,-1 0-4,1-1 3,1 1 0,-1-1 1,-1 0 0,1 0-2,0 0 0,-1 1 1,1-1 4,0 1 0,0-1-3,0 0 7,-1 1 0,1-1 3,0 0 1,-1 1-3,1 0-2,0-1 2,-1 0-2,1 1-8,0-1-3,0 1 0,-1 0-2,2-1 2,-2 0-2,0 2-2,1-1 1,0 0 2,-1-1 0,0 1-3,0-1 0,0 0 3,2 0 0,-1 1-2,0 0 2,-1-1-1,2 1 0,-2 0 0,1 1 1,0-1-3,0 11 1,-1-11 0,0 1 3,0 1 1,0-2-1,0 1-3,-2 1 0,1 0 1,1 1-3,-2-3 4,2 2-4,0-1 1,-1-1 0,0 0 2,1 1 4,-2-1-2,1 0 0,0 0-2,-1 1 0,1 0 0,0 0 0,0 0-2,1 0-3,-1-1 2,0 0 2,1 1-2,-1-1 2,0-1 0,1 0 2,-1 1-1,0-1 0,1 1-1,-1-1-2,0 1 3,1-1-1,-1-1 1,0 1-2,1-1 5,-1 0 0,0 1-3,0 0 3,0-2-1,0 3-2,0 0-1,-1-1-1,-1 1 0,1 0-4,0 0 6,-1-1 0,0 3-1,0-1 1,0-1-2,-2 2 2,3-2 0,-2 1 2,2 1-2,-2-2 0,0-2 0,2 2 0,-1-1 0,0 1-2,1-1 2,-1 0 0,1-1-2,0 1 1,0 0 1,0 0 3,0-1-1,-1 0 0,1 1 0,1-2 0,0 1-1,1-1-1,-1 0 1,0-1-2,1 0 2,0 0 2,0-1-3,0 1-1,0 0 0,1 0 0,-1-1 0,1 0 2,-1 0-5,1 1 0,0 0 2,-1 0 2,1-1 2,0 0 1,-1 0-1,1 0-2,1 1 3,-2-2 3,0 2-6,0-1 0,0 0 1,0 1 2,0 0-1,0 0 1,0 0 1,0 0-4,0 0 3,0 0-1,0 0-2,0 0 0,0-2 3,0 2 0,0 0 4,0 0 2,0 0 0,0 2 5,0-2 3,0 0-2,0 0 1,0 0 2,1 0-1,-1 0-2,1-2-7,-1 2 3,0 0-3,0 0 0,0 0-1,0 0-1,0 0-2,0 0 1,2-1 5,-2 1-7,1-1-2,0 1 1,-1 0-1,0-2-3,2 2 0,-2 0 2,1-2-1,0 1 2,-1 1-1,0 0-5,0 0-2,0 0-6,0 0-4,1-1-7,0 0-13,-1 1-10,0 0-13,0-2-14,0 2-18,0-1-15,1 0-26,0-1-26,0 0-22,-1 2-30,0 0-4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7:04.8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2 7,'0'0'40,"0"0"-8,0 0 1,-1 0-2,1 0-3,0 0-1,0 1-1,0-1 1,0 0-3,0 0 3,0 0-1,0 0-1,-1 0 0,1 0-1,0 0-1,0 0 0,0 0 1,0 0 1,0 0 2,0 0 2,0 0-1,0 0-1,0-1-1,0 1-5,0-2 0,-1 2-1,0 0-5,1 0-4,0 0 4,-1 2 3,0-1 2,-1 1 6,0 2-1,-1 0 0,2 1 2,-2-2-2,2 0 0,-2-1-7,1 0-4,0 2-2,0-1-3,1 1 2,-2-2-2,1 0 1,0 1 0,0-1-1,0 0 0,2-1-2,-2 1 0,0-1-4,2 1 0,-2 0-1,1 1-2,0-2 0,-2 21-6,3-19 5,0-2 2,0 2 1,0-1 1,0 0 0,0 0-2,0 0-1,0 1 9,0 1-2,0 0-5,0 0-2,-1 0-1,0-1 0,1-1 1,-1 0 1,1 1-7,0 0 2,-1 2 2,1-2 2,-1 0 2,1 0-1,-1 1-1,-1 0 0,2 0-1,-1 0 2,0 1 1,0 0 0,0-1-2,0 1 1,0-1 0,1-1 0,0 1 0,0 0-1,-1 0 0,1 0 0,0 0 2,0 0-2,0 1-1,-1-3 2,0 2 2,1-1-1,0 0-1,0 0-1,0-2-1,1 3 0,0-1 1,-1 0 1,1-1-3,-1 0 2,2 2-3,-1 0 3,0-1 1,-1 0-1,0 1 0,2 0-1,-2-1-1,2 0 1,-1 0 2,1 1-2,-1-1 1,1 0 0,-1 0 0,0 0-1,-1 1 1,1-2 2,0 1-1,0 0-1,-1 0-1,2 1 0,-2-1 1,0 0 3,2 0 0,0 0-6,-2 0 3,2-1 0,-2 1 3,2-1-2,-1 0-1,0 1-1,0 0 3,0-2-2,1 2-2,-1-1 3,1 1-1,-1 0-1,1-1-1,0 0 2,0-1 1,0 1 0,2-1 0,-1 2-2,1 0 1,-1-2 0,1 2 2,0-2-4,-1 1-2,-1 0 4,1-1 2,0 1-1,-1-2 0,1 3-5,-1-2 1,1-1 2,0 3 3,0-2-2,0-1-2,-1 2 0,0-1 1,0-1 4,-1 1-2,1-1-1,-1 2-5,0-1 0,1-1 1,-1 2-1,1-2-2,-1 2-1,0-2 1,1 0-1,0 2 2,1-1 1,-1-1 0,0 0-3,-2 1 2,0-1 0,1 0-5,0 0-2,-1 0-3,2 0-1,-2 0-2,0 0 1,1 0-1,0 0-2,-1 0 1,0 0 4,0 0-2,0 0-4,0 0-2,0 0-6,0 2-41,0-2 28,0 0-10,0 0-8,0-2-8,0 2-9,0 0-6,0 0-13,0 0-2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55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4 22,'0'-1'23,"0"-1"-1,1 1 0,-1 0-5,-1 0-3,1-1-6,0 2-4,0-2-2,-1 1-2,1 0 0,0 0 2,0 1 1,-1-1 21,1 1-7,-1 0 3,0 1 4,1-1 1,-1 1 2,1-1 3,0-1 0,0 1 1,0 0 0,0 0-2,0 0-1,-1 0-2,1 0-2,-1 0-1,0 0-2,1 0-3,-2 0 3,1 0 0,0 0 0,1 0 3,0 0 2,0 1 1,0-1-2,0 0-1,0 0-3,0 0-2,0 0 1,0 1 5,-1 1 2,1-1 2,0 2 5,0-1 1,-1 1 1,1 0 3,-1 1-5,1-1-8,0 1-3,0 0-5,-1 1-5,0 0-2,1 1-1,0-1-4,0 2-1,-1 0-2,1-1 1,-1 1 0,1 0 0,-1-1-1,0 0 1,1 1-1,0-1 0,0-1 3,0 1-4,0-1-2,1-1 1,0 2 1,-1-2-4,1 0-1,0 1 1,-1-1-2,0 0 3,1-2 1,0 2-1,0-4-3,1 2 1,-1 0 1,0 1-5,1-3-1,-1 2-4,0 0-1,0 0-1,0-2 1,-1 2 2,0-2-2,0 0 3,0 0 3,0 0 0,0 0-1,0 0 1,0 0 2,0-2 0,0 2 2,1-2-1,0 2 0,-1-3 1,1 2 2,0-2-1,-1 1-1,1-2 1,-1 2 1,0-2-2,1 0 1,0 0 1,0-1-2,-1 1 1,0 0 0,0 0 1,0-3-2,0 2 4,0-1-4,0 0 3,0 0-1,0 1 1,0-1 0,0 2-2,0-2 0,0 1 1,0 1 4,0 0-2,0 0-3,0 0 0,0 1 0,0-1 2,0 1-1,1 1-2,-1-1 1,1 1 1,-1-1 2,0 0 2,-1 1-1,1 0 0,-1 0 0,1 0 3,0 2 0,0-1 0,0-1 0,-1 1 3,1 1 3,0-1 2,0 1 3,0 0 0,-1 0 1,1 0 3,-1 1 3,1-1-1,0 0 5,0 0 1,-1 0-4,1 0 2,0 0-3,0 0-2,0 0-2,0 0 2,0 1-4,-1 0 0,-2 12 74,3-5-69,0-4-14,0 0 0,0 0-1,0 0-2,0 1 0,0 0-3,0 0-2,0 0 1,0-2 1,1 1-3,0 0 1,-1 1 5,2 1 0,-2-2-1,1 0-3,1-1 2,-1-2-2,0 2 0,0-1-1,0 0-7,0 1-1,0-2 1,-1 2-2,1-3-3,0 1-1,1-1 0,-2 2-1,1-1 5,0-1 0,-1 2 1,1-2 3,0 0-1,-1 0 3,0 0 1,0 0-3,0 1 3,0-1 0,0-1 2,0 1 0,0 0 0,0 0 1,-1 0 0,0 0 4,1 0-5,0-2 2,-1-1-2,1 2 3,-1 0 0,1-1-3,-1 0 1,0-1-4,1 0 2,-1-1-2,0 1-3,1-1-1,-1 0 3,1-1 3,-1-1-6,0 2 3,0 0-2,0-3-4,-1 2 4,1-2-4,0 0-6,1 2 1,-2-1 5,2 1 1,-2 1 0,2 0 7,0 0-3,0 0 4,-1 2-2,0 0 0,1 1 1,-1 0-1,0 0 3,1 0-2,0 1 2,0-2 1,0 2-3,0 0-1,-2 0 1,2 2 2,0-2 3,0 0 5,0 0-3,0-2-5,0 1 5,0 1-1,0 0-2,0 0 1,0 0-2,0 0-9,0 0 2,0 0 6,0 0-1,0 0 3,0 1-2,0 1 0,0-1 1,0 1 3,0-1 6,0 1 0,-1 0 3,1 1-2,0 0 4,0 0 5,0 1 4,1 0 2,-1 0 1,0 1-2,0 1-1,0 0 1,0-1-4,0 0 2,0 0-7,0 0-3,0-1-4,0 0-1,0 0-3,0 0 1,2 1-1,-2-1-3,1 0-1,0 0-2,0 0-1,0 0-1,0-1 3,0-1 0,-1 1 0,1-1 0,0 0 0,-1 0 1,0-2 2,0 2-1,0 0 2,1-2-2,-1 0-1,0 3-1,0-3 0,0-3 7,0 3-9,0-2 2,0 0 2,0 2-3,0-3 9,0 0-8,0 0-1,-1 1-2,1-2 1,0 0-2,0-2-3,0 2 1,0-3-7,0 2 2,0-1 2,0 1-2,0 0 3,0 0 5,1 1 1,-1 1 2,0 0 1,0 0 1,0 2-2,0-1 6,0 1-4,0-1-2,0 2 1,0-1 1,0 0 0,0 1 2,0-1 4,0 1-1,0 0 0,0-1-3,0 1 2,0 0-6,0 0-5,0 0-12,0 0-17,0 0-19,0 0-20,0 0-25,1 1-34,0-1-29,-1 0-35,0 0-36,0 0-52,0 0-8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52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5 10,'0'0'50,"0"-1"3,0 1 0,0 0 0,0 0 1,-1 0-4,1 0 1,0 0-3,0-1 5,0 1-1,0 0-1,0 0-2,0 1-3,-1-1 1,1 0-3,0 0 1,0-1-8,1 0-8,-1 1-1,0-1 0,0 1-5,0 0-3,0 0-8,0 0-4,0 0 1,0 0-3,0 0 0,0 0-4,0 0 4,0 0-1,0 0 3,0 0-1,-1 0-1,1 0 1,-1 0-1,1 1 0,0 0-1,0-1 3,0 1 3,0-1 3,0 0 2,0 0 4,0-1 4,0 1 1,0 0 3,0 0 3,0 0 2,0 0 3,0 0-3,0 0 1,0-1-5,0 0 1,0 1 0,0 0-4,0 0-3,0 0-3,0 0 3,0 0 0,0 0 4,0 0-3,0-1 1,0 1 1,-2 1 329,2-1-322,0 0-1,0 0-2,0 0-2,0 0-4,0 0 2,0 0-5,0 0-9,0 0-5,0 0-7,0 0 1,0-1-1,0 1 4,0 0-11,1 0 4,-1 0-2,0 0 2,0 0 3,0 0-3,0 0-8,0 1-17,1-1-14,-1 0-26,0 0-25,0 0-32,0 0-34,1 0-42,-1 0-34,0 0-26,0 1-34,1 1-6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51.0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 10,'0'0'45,"0"1"-1,0-1 1,0 0-1,1 0-1,-1-1-1,0 0 1,0 1 3,0 0-1,0 0 2,0 0 1,0 0 2,0 0-1,0 0 0,0 0 0,0 0-2,0 0 2,0 0 2,0-1-2,0 0 1,0 1 2,0 0 1,0 0 0,0 0 0,0 0 1,0 0-5,0 0-3,0 0-4,0-1-3,0 1-4,0-1-3,0 0-6,0 0-6,0 1 0,0 0-6,0 0-6,0 1-2,0-1-4,0 1-2,0 0 0,0-1-1,0 1-2,0 0 2,0-1 1,0 0 2,0 0 0,0-1 2,0 0-3,0 1 0,0 0 1,0 0-2,0 0 1,0 1 0,0 0-1,0 0 1,0-1 1,0 1-2,0-1 1,0 0 1,0 0-1,0-1 2,0 1-1,0 0 2,0 0-3,0-1 4,0 1-2,0-1 3,0 1 0,0-1-3,0 1 0,0-1-2,0 1 0,0 0 1,0 1-2,0-1-10,0 1-11,0-1-11,0 0-15,0 0-18,0-1-18,0 1-22,0 0-20,0 0-18,0 0-15,0 0-13,0 0-17,0 0-3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9.2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9 20,'1'-1'42,"-1"1"-3,0 0 0,0 0 0,1 0-1,-1 0 3,0 0 0,0 0 3,0 0 3,1 0 4,0 0 5,0 0 3,1 0 4,-2 1-3,1-1 5,0 1-1,-1-1 1,0 0-4,2 1-1,-2 1-4,2-2-2,-2 1 3,2 0-2,0 1 2,-2-1-1,2 1 0,-1-1 1,1-1 4,-1 1 1,1-1-3,0 0 2,0 0-6,2-1-3,1 1-3,-1-1-7,0-1-7,2 1-10,0-2-1,-1-1-7,1 1-1,-1 0-5,1 0-3,-1 1 1,1-2-2,1 1 1,-2 0-4,0 0-2,0 0-1,0 0-1,0 1 5,0 0-2,-1 0-3,0 2-1,-1-2 2,-2 0 4,2 2-5,-1 0 0,0 0-2,0 0 2,0 0 0,-2 0 2,1 0-2,-1 0-2,0 0-5,0 0-5,0 2-9,0 0-11,-1-2-10,-1 2-10,0 0-12,0 0-15,0 1-7,-1-1-14,2 2-10,-1-3-7,1 1-7,0 0-8,-1 0-12,1 0-7,0-1-7,0 0-16,0 1-16,1-1-2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8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4 20,'0'-1'51,"0"1"2,0 0 3,0 0 3,0-1 6,0 0 2,0 0 3,0 0 5,0 1 0,0 0-1,0 1-2,0 0-1,0 1-5,1-1-5,-1 1-3,0-1-9,0 1-8,1 0-4,-1 1-2,0 1-4,0 0 1,0 0-6,0 0-1,0 0-4,-1 1 1,0 0-4,1 0-5,-2 0-5,0 1-3,2 0-1,-3 0-1,2-1 0,0 1-1,-2 0-1,2 0-1,-1-1 0,1-1-1,0 2-1,0-3-1,0 1 0,1-2 0,0 0-1,0 0 3,0 1-1,-1-1 0,1-2 1,0 0-2,0 0 0,0 0-2,1 0 4,0-2-5,0 2-4,0 0 0,0-1-2,-1-1 3,2 0-2,-1-2 2,2 2-5,-1 0 1,1 0 7,-1 0 2,1-1 0,0-1 1,1 0 2,0 1-1,0-1 1,1 0 4,0 0-1,0 2 0,-1-1 1,1 2 0,0-1 0,1-1 1,-3 3 2,1 0-2,0 0 1,1 3 2,-3-1 2,2 2 4,-1 0 4,-1 1 2,0 1 5,0 0 5,0 3 4,-1 1-1,0 83 147,-2-82-170,0-1-5,1 1-2,0-2 1,0 1-3,-1-1 1,0-2 0,1-1-2,0-2 1,-1 0 2,0-1-2,1 1 0,-1-2 4,0 0-1,1 1 1,-2-2-2,-1 1-2,3-1 0,-2 0 0,0-1-2,0 0-3,-1 0-2,0 0-1,0-1-1,1 1 0,-1-3 0,1 3 2,-2-2-1,0 0 10,1-2-2,0 2-2,-1-1 1,1 1-1,-1-2 0,2 2 0,-1 0 1,-1-2-8,2 1 7,1 0 5,0 1 5,0 0 5,0 1 5,1 1 5,-1-1 6,0 0 4,1 0 4,0 0-1,0 0 1,0 1-1,0 0-4,-1 0-6,1 0-6,0-1-6,0 1-6,-2-1-3,2 1-2,0 0-4,0 0-8,0 1-8,0 0-10,0 0-11,0-1-11,0 0-12,0 0-17,0-1-17,0 1-15,0-1-17,0 0-21,2-2-20,-2 3-21,1-3-26,1-1-34,0-1-6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7.7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 66,'0'1'78,"-1"-1"-2,0 1 1,1 0 2,0 0-2,0-1 2,0 1-2,0-1 0,0 0 0,0 0-5,0 0-4,0 0-5,1 0-5,0 0-4,-1 0 0,1 1-3,-1 1-4,0 1-3,0-1-6,0 1-1,0 1-7,-1 0-7,1 1-7,-1 1-6,0-1-3,0 2-3,1 0-2,-2 0-1,1 2 0,0-1 2,-1 1-1,0 0-2,2-1 0,-3 1 1,2-1-1,-1 1-4,0-1-4,1 1-7,0-3-5,-1 1-5,1-1-8,1 0-12,-1-2-8,1 0-3,-1-1-5,0 0-4,1 0-5,0 1-3,0-3-3,0 1 0,0-2-4,0 0-5,1-2-3,-1 2-7,0 0-3,2-4-7,0 1-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2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0 24,'1'0'35,"-1"0"4,0 1 0,0-1 2,0 1-2,-2 1 115,0-2-130,0 2 1,0 0 5,-1 2 0,1 2 2,-2-1-1,1 1-3,-1-1-2,0 2-2,1 1-6,-1-2-6,1 1-4,-1-1-4,1 1-4,0 0 2,0 1 1,1-4-3,-2 2 0,1-1 0,2 1-1,0-2 1,-2 1 3,1-1-3,0 0-1,0 0 2,0 0 1,-1 0-2,3 0 0,-2-1 1,2 0 1,-2 1-2,2-1 0,-1-1-1,0 1-2,1 0-1,0-2-3,0 1-4,0-1-8,0 0-2,0 1-7,0 0-7,-2 0-4,2-1-8,0 0-5,0 0-7,0-1-6,0 0-7,0 0-7,0 0-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7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84 29,'0'0'25,"0"0"-5,0 0-3,0 0-4,0-1-1,0 1-2,0-1-1,0 1 2,-1 0 1,1 0 1,0 0 2,-1 0 3,1 0 3,1 1 66,-1-1-53,-1 0 4,1 0 3,0 0 2,0 0 1,0 0 4,0 0 3,0 0 7,0-1-1,0 0-2,0 0-1,0 1-1,0-1-7,0 0-4,0-2-4,1 0-13,-1 0 0,1-1-2,-1 1-4,2 0 0,-1-1-2,1 0-1,-1 1-2,2-1-1,-2-1-3,1 1-4,1 0-1,1 1-1,-2-1-3,2 1 0,-1 0 1,0 0-1,0-1-1,1 2 1,-1-1-1,1 2 0,-1-1 1,0 0 0,0 2-1,0-1-1,1 1 1,-2 1 1,1 0 1,-1 1-1,1-1-1,0 2 0,0-1 4,-2 1-1,2 0 1,-3 1-3,2 0 1,-2 2 2,0 0 0,0 1-1,0 0-2,0-1 3,-2 1-2,2 0 1,-2-1 0,0 2-2,0-1 1,0 0 0,0 1-1,0 2-1,-1-2 0,0-1 0,2 1 2,0-1-2,-3 0 0,2 0 0,0-2 0,-1 1 0,0 0-1,1-1-2,-2 2 2,1-2 1,0-2-2,0 1 2,1-1 0,0 1 0,0-2 0,1 0 0,-1-1-5,0 1 2,2-1-2,0-1-1,0 1 2,0 1-5,0-2-1,0 0 4,0 1 1,0-1-2,0 0 3,0 0 0,0 0 0,0 1 3,0 0 1,0 0-1,0 1-1,0 0 2,0 1-1,1 0 2,0-1 0,1 1 1,-1-1-2,1 0 0,-1 1 2,1 1-1,0-1-1,0 0 0,1 0 0,0 0 0,1 0 2,1-1-1,0 0 1,1-1 1,0-1-1,1 0 0,0-1-3,2 0 1,-2 0-3,-1-1-1,2 1-4,0-1-5,-2-1-5,-1 1-4,0-1-2,1 1-6,-1 0 1,-1-1 0,0 2-1,-1-1 4,-1 1 4,0 1 3,0-1 1,-1 0 3,1 1 0,-2 0 2,0 0-1,0 0-3,0 0 0,0 0-3,0 0-2,0-1-4,2 1-7,0-2-55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5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 7,'0'0'37,"0"0"2,1 0 1,-1 0-1,0-2 1,0 2 2,0 0 1,0 0 2,0 0 0,0 0-3,-1 0-2,1 0-1,0 0 1,0 0-4,0 0-3,0 0-7,0 0-3,0-1-2,1 1-4,-1 0-3,0 0-3,0 0-2,0 0-2,0 0 0,0 1-3,0-1-4,0 0 0,0 0-2,0 0 0,0 0-1,0 0-3,0 0 2,0-1 3,0 1 2,0 0-1,0 1 0,0-1 0,0 2 0,0-2 3,0 0-3,0 0-4,0 0-9,1 0-6,0 0-12,-1 0-14,0 0-22,0 0-26,0 0-28,0 0-37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3.7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8 113,'0'0'39,"0"0"-5,0 0 34,1-1-36,-1 0-2,0 1 3,0-1-4,0 1 1,0-1 2,0 0-3,0 1 3,0 0 1,0 0 0,0 0-3,0 0 1,0 0 0,0 0-4,0 0-3,0 0-4,0 0-3,0 0-1,0 0-2,0 0 0,0 0 0,0 0 5,0 0 3,0 0-1,0 0 1,0 0 0,0 0 2,0 1-2,-1-1-1,0 0-1,1 0 1,0-1 2,0 1 0,0 0 4,0 0-1,0 0 1,-1-1 2,1 1 3,0 0 1,0 0 2,0 0-2,0 0 0,0 0-1,0 0-1,0 0-6,-1 0-6,1 0-4,0 0-4,0 0-2,1 0-3,-1 1-4,0-1-2,0 1 1,0-1 3,-1 0-1,0 0-2,1-1 0,0 1-3,0-1 2,0 1 0,0 0 2,0-1-4,0 1-3,0 0 2,0 0-1,0 1 5,0-1 0,0 1 0,0-1-2,0 0 1,-1 0 2,1-1-1,0 1 1,0 0-1,1 0 1,-1 0-1,0 0 1,0 0 4,0 0 2,0 0 6,0 0 0,0 0 2,0 0-1,0 0 1,0 0-1,1 0-2,-1 0-1,0 0-6,0 0-2,0 0-3,0 0 1,0 0 0,0 0 0,0 0-1,0 0 0,0-1 4,0 1 2,0 0-1,0 0 0,0 0-2,0 0 0,0 1 0,0-1-2,0 1 1,0-1-2,0 0 2,0 0 2,-1 0 1,1 0 6,0 0-4,0 0 1,0 0-3,0-1 4,0 1-3,0 0-1,0 0-4,0 0-7,0 0 4,0 1 0,0-1 2,0 0-2,0 0 0,0 0 0,0 0 1,0 0 5,0 0-3,1 0 1,-1 0-2,0 0-1,0 0 1,0 0-1,0 0 3,0 0-5,0 0 1,0-1 1,-1 1 0,1-1-2,0 1-5,0 0 7,0-1-3,0 1 3,1 0 1,-1 1 1,0 0-1,0-1-1,0 0 3,0 0-1,0 0 0,0 0-2,0 1-2,0-1-2,0 0 4,0 0-1,0 0 0,0 0 1,0 0 1,0 0-1,0 0 1,0 0 1,0 0-1,-1 0 1,1 1-3,0-1-1,0-1-3,0 1 3,0 0 2,0 0 0,0 0-2,0 0 2,0 0 0,0-1-1,0 1 3,0 0 1,0 0-2,0 0-1,0 0 0,0 0-1,0 0 1,0 0-4,0 0-4,0 0-7,0 0-6,0 0-8,0 0-12,1 0-13,0 0-13,-1 0-12,0 0-11,0 0-12,0 1-13,0-1-14,-1 0-15,1 0-20,0 0-21,0 0-29,1-2-4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2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4,'0'0'14,"0"0"-2,0 0 1,0 2-4,0-2-6,0 0 5,0 2-2,-1-2-4,1 0-4,0 0-7,0 0-12,0 0-1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40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7 17,'0'0'19,"0"-2"15,0 1-16,0 1-1,0 0 0,0 0-1,0 0 0,0 0 0,0 0 1,0 0-1,0 0-1,0-1 2,-1 1 0,0 0 4,1 1-1,-2-1 0,2 1-2,2 0 1,-2-1-2,0 0 2,1 0 1,-1 0 1,1 0 0,-1 0 4,0 0 4,0 0 3,0 0 3,-1-1 1,1 1 0,0 0 1,0 0 0,0 0-1,0-1-4,0 1-3,0 0-1,0 0-3,0 0-2,0 0-4,0 0-4,0 0-2,0-1-2,0 1-2,0 0-3,0 0-3,0 0-1,0 0 0,-1 0 2,1 0-1,0 0 1,0 0-2,0 1 0,0-1 1,0 0 0,0 0 2,0 0-2,0 0 1,0 0 3,0 0 1,0 0 3,0 0 2,1 0 2,-1 0-1,0 0 1,0 0 2,0 0 6,0 0 1,0 0-3,0 0 0,0 0 0,0 0 3,0 0 1,0 0 0,0-1-7,0 0 1,0 0 1,0 0 0,0 1 1,0 0-5,-1 0-1,1 0 0,-2 0-4,2 0-2,0 0-1,0 0 1,0 0-2,2 0 1,-2 0-2,0 0 0,0 1 3,0-1-2,0 0-1,0 0 0,0 0 1,0 0-2,-2 0-2,2 0-1,0 0-3,0 1 1,0-1 0,0 0-2,0 0-2,0 1 2,0-1-1,0 0-1,0 0 3,0 0 1,2 0 1,-2 0-3,0 0 5,0 0 0,0 0-1,0-1 2,0 0-2,0 1 2,0 0-1,0 0 5,0 0-1,-2 0-1,2 0 0,0 0 1,0 0 1,0 0 2,2 1-2,-2-1-1,1 0 2,-1 1 1,-1-1-1,1 1-2,-2-1 2,2 0-3,0 0 1,0 0-2,0 0-4,0 0 1,0-1 0,0 1 2,0 0-3,2 0 3,-2 1 1,0-1-3,0 0 1,0 0-2,0 0 1,0 0 1,0 0-2,0 0-1,0 0-2,0 0 1,-2 0-1,2 0 3,0 0-1,0 0 0,0 0 2,0 0 0,0 0 3,0 0 0,0 0-1,-1 0 3,1 0 0,0 0 7,0 0 0,0-1 4,0 1-2,0 0 0,0 0 4,0 0 0,0 0 0,0 0-7,0 0 0,0 0-1,0 0 1,0 0-1,0-1-1,0 1 1,0 0-2,0 0 2,0 0-2,-1 0-1,1 0 2,0-1 1,0 0 0,0 1-3,0 0 0,0 0-1,0 0 2,0 0 4,0 0-3,0 0-2,0 0-4,0 0 2,0 0 0,0 0 4,0 0 1,0 0-2,0 0 2,0 1 1,0-1 2,0 0-4,0 0-1,0 0-2,0 0-2,0 0 0,0 0-3,0 0-3,0 0 0,0 0 4,0 0-1,0 0-2,0 0 2,0 0-4,0 0 1,0 0 0,0 1 2,0 0 1,0-1 1,0 0 3,0 0 4,0 0-1,0 0 6,0 0 8,0 0-1,0 0 2,0 0 2,0 0-1,0 0-1,0 0 2,1 0-3,-1-1-7,0 0-3,0 0-2,0 1-3,0 0-2,0 0-2,0 0 1,0 0-2,0 0 3,0-1-1,0 1-2,0 0-1,0 0 0,0 0 3,0 0-4,0 0 0,0 0 0,0 0-2,0 0 3,0 0 2,0 0-1,0 0-3,0-1 2,0 1-6,0 0 3,0 0 1,0 0-3,0 0 1,0 0 0,0 0 0,0 0-3,0 0 6,0 0 0,0 0 2,0-1 1,0 1-4,0-1-3,0 1 4,0 0 3,0 1-2,0-1 0,0 0 2,0 0 2,0 0 7,0 0 3,0 0 3,0 0-2,0 0 2,0 0-3,0 0-4,0 0 0,0 0-3,0 0-3,0 0-3,0 0 0,0 1-3,0 0 3,0-1-3,0-1 1,0 1 0,0 0-3,0 0 2,0-1-2,0 1 1,0 0 0,0 0 1,-1 1-1,1-1 0,0 0 2,0 0-1,0-1 0,0 1 3,0 0-1,0 0 0,0 0-3,0 0 0,0 0 4,0 0 0,1 0 3,-1-1 3,0 1 1,-1 0 2,1 1 45,0-1-40,0 0 0,0 0-3,0 0-1,0 0 0,0 1-2,0-1 1,0 0-3,0 0 2,0 0-1,0 0 2,0 1-3,0-1 2,0 0 1,0 0-4,0 0 1,1-1 2,-1 0-3,0 1-7,0 0 3,0 0-4,0 0-2,0 0-4,0 0 2,0 1-3,0-1 3,0 0 3,0 0-1,0 0-1,0 0 2,0 0 0,0 0 6,0 0 0,0 1-5,0-1 0,0 0 1,0 0 2,0 1 3,0-1-1,0 0-6,0 0 0,0 0-1,0 0 1,0 0-3,-1 0-1,1 0-1,0-1 2,0 1 3,0-1-4,0 1 5,0-1-1,0 1 6,1 0-3,-1 0 1,0 0-3,0 0 4,0 0-3,0 0-2,0 0 0,0 0 0,0 0-2,0 0 0,0 0-1,0 0-6,0 0-8,0 0-10,0 0-18,0 0-18,0 0-21,0 0-26,0 0-22,0 0-25,0 0-17,0 0-21,0 0-21,0 0-26,0 0-16,0 0-12,0-3-12,1 1-16,-1 0-27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37.8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 2,'1'0'20,"0"0"1,-1 0 3,0 0-2,0 0 1,-1-2-1,1 2 0,0 0-1,0 0 0,0 2-1,0-2 0,0 0 0,0 0 0,0 0 0,0 0-1,0 1 1,-1 0 0,1-1 1,0 0 0,0 0 0,0 2 2,0-2 2,0 0 1,0 0 0,0 0 1,-1 0 0,1 0-1,0 1 2,0 0-3,0-1 0,0 0 0,0 1 1,0 0 7,0-1 5,0 3 5,0-1 3,0 0 2,0 1 0,0 0 1,0 0 0,0 1-7,0-1-7,0 0-4,0 0-3,0 0-1,0 0-1,0 1-2,0-1 0,0 0 0,0 1 0,0-1-4,0 0-2,-1 1-3,1-1-2,0 0 0,-1-1-4,0 0-2,0 0-3,1 1 0,-1 0 1,1 1-4,-2 0 1,2 0-2,0 1-2,-1-1 2,1 0-3,0 1 0,0-1 2,0 0 0,0 0 0,0 1-1,0-1 3,-1 0 0,1 1 2,-2-1 0,0-1-3,2-2 1,2 3 1,0-1-2,-2-1 0,2 0 0,-2 2 0,2-2 0,-2 0 1,1 1 0,-1 1-1,1-2 1,0 0 1,0 1-2,0 1 0,-1 0-4,0-2 3,1 0 0,0 1 1,-1 1-5,1-2 7,0 0-1,-1 2-1,0-1 3,0 1-2,0-2 0,0 0-1,0 2 5,0-2-6,1 1 1,-1-1-2,0 1 0,0 1 1,0-1 0,0 2 2,2-3-2,-2 11-2,0-12 4,0 0-2,0-1 1,0 0 2,0 0 0,0-1 0,0 1 0,0 0-4,0 0 0,0 0 1,0 0-1,0 0-3,1-1-2,0 1 0,-1-1-1,0 1-1,0-1-2,0 0-4,0 0 0,0-1-6,0-1 0,0 1-6,2-1-8,-2 0-6,0 0-7,0 1-9,0-1-16,1 1-7,-1 0-12,1 1-7,-1-2-11,0 1-10,2 0-14,-2 2-21,0 0-3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32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22,'0'0'19,"1"-1"-7,1 0-5,-1 1-1,2-1-2,-1 1-3,0 0-6,0 0-11,0 0-1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31.8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 21,'3'0'46,"-2"0"-2,0 2 0,2-2 1,-2 0 0,2 0 4,-1 2-1,0-2 0,0 2-1,1-2 0,0 2-1,0-2-1,1 0-3,0 0-12,0 0 0,0 0-2,1 0-7,1 0-2,1 0 0,-1 0-6,1 0-3,14-4 32,-14 4-33,0 0-1,0-2-3,0 2-2,-1-2-2,0 2-8,0 0-11,0-2-15,-2 0-21,0-1-23,0 3-27,-1-2-32,-1 0-4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31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 28,'5'-3'324,"-1"2"-224,-3 1-69,0 0 1,1 0-6,0 0-3,0 0-2,0-2-1,0 2-6,0-1-4,1 1-4,0-1-2,0 1-2,0-2 1,2 1-4,0 1 0,1-2-2,-2 2 3,0 0 0,1 0 1,0 0 1,1 0-3,-2 2 2,1-2-1,0 1 1,-1 1-3,0-2 0,1 0 0,-1 1 0,0-1 1,1 1-2,1-1 1,-1 0-3,0-1-1,0 1-1,1-1-6,-2 1-2,2-2-3,0 1-1,-1-1-5,-1 1 0,1 0 0,1-1-2,-2 2-2,1-2-2,1 0-9,0 2-6,-1 0-5,0-2-8,0 2-9,-1 0-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30.9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37,'1'0'43,"0"0"-5,-1 0-3,2 0-3,2 0 36,-3 0-53,1 0 2,-2 0-1,2-1 12,-1 1-6,0 0 0,1 0 3,1 0 4,-2 1-1,0-1 2,1 0 2,0 0-10,1 1 4,-1 1 2,0-2 2,0 0-1,0 0 4,-1 0-2,3 0-5,-2 0 2,2 0-3,0 0 0,1 1-2,0-1-3,0 0-4,0 0-4,1-1 1,2 1-2,-1-2-2,1 1-6,0 0-2,1-2 0,-1 1-1,0 1-1,1 0 1,-2-1-3,1 2-1,-2 0-3,1 0-2,-2 0-4,-1-2-3,-1 2-4,0 0-6,-1 0-5,-1 0-2,1 0-1,-2 0-5,0 0-1,1 0-1,-1 0-3,1 0-1,-1-2-3,0 2-5,2 0-3,-2 0-6,0 0-8,0 0-15,0 0-1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2:01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43,'0'0'56,"1"-1"2,-1 0 0,1 1 1,-1-3 3,1 3 2,0 0-3,-1 0-1,2 0 4,-1-2-6,0 2-3,1-2-3,-1 2-4,1 0-1,2 0-6,-3 0-2,0-2-5,2 2-3,0 0-1,0-2-3,-1 2-1,2 0 0,-1 0 0,1 0-4,0 0-1,0 0-1,1 2-6,-1-2-2,-1 0-3,0 0-3,1 0-3,0 0-2,1 0 0,-1 2-1,0-2 1,1 0 1,0 2 0,-1-2-2,2 0 2,-1 2 3,1-2-4,-1 0-1,1 0 0,2 0 1,-3 0-2,1 0 0,1 0-1,-1-2-2,0 2 2,0-2 1,-2 0 1,1 0-1,0 2 2,0-2 2,0 2 0,0-1 0,-1 0-2,-1 1 1,0 0-2,0-3 0,-1 3-1,-1 0-1,0 0-5,-1 0 3,2 0 2,-1 0-1,-1 0 2,0 0-2,0 0 2,0 0 1,0 0 2,0 0-4,0 0-4,-1 0-3,-1 0-5,2 0-4,-1 0-9,2 0-7,-1 0-9,0 0-8,0 0-11,-1 0-11,0 0-16,0-2-12,1 2-13,0 0-14,0 0-16,0 0-2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30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6,'0'0'30,"2"0"1,-2 0-1,0 0 2,0 0 1,0 0 2,2 0 3,-2 0 1,0 0 5,2 0-1,2 2 175,-2-2-183,-1 0-5,1 0-1,-1 0-2,1 0-11,-1 2-1,1-2-1,2 0-1,-4 0 4,1 0 0,2 0 3,0 0 1,0 1 8,-1-1-1,0 0-1,0 0 0,0 0-3,1 0-4,0-1-6,1 1-2,0 0-1,1 0-3,0 0-1,0 0-3,1-2-2,2 2 2,-1 0 0,0 0-3,0-2-3,-1 1 2,1 0-2,-2 1 0,1 0 3,-1 0 0,0 0-1,-2 0 0,0 0 2,2 0-5,-3 0-2,1 0-2,-1 0-8,1 0-4,-2 0-3,0 0-4,0 0-2,0 0-6,1 1-7,-2 0-7,1-1-7,0 0-5,1 0-7,-2 0-3,0 2-15,2-2-5,-1 0-6,1 0-4,0 0-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29.7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7 3,'0'-2'48,"0"1"-1,0 1-2,-1-1 2,1 1-3,0 0-1,0 0-1,1 0 0,-1 0 1,0 0-1,0 0-1,0 0 1,0 0 1,0 0-3,0 0-2,1-1 0,-1 0-3,0 1-2,0 0-5,-1 0-4,1 0-4,0 0-3,0 0-6,0 0-4,0 1 0,0 0-4,0 0-1,2-1-1,1 0-2,-2 0-3,2 0 4,-2-1 0,0 1-1,2 0 2,0 1 0,0-1 1,-1 0 0,1 0 4,1 0-4,-2 0 3,1 0-3,1-1 1,-1 1-3,2 0-2,-1 0 1,1 0-1,0 0 1,1 0-3,-1 0 3,1-1 0,-1 0 1,1 0 0,0 1-1,0 0 1,-1 0 1,-1-2-1,-1 2-2,1-1 4,-1 0-3,1 1 6,-1-2-2,0 2-3,0 0 2,-2-2 1,2 2-3,-2 0-1,0 0 2,2 0-6,-1 0 4,0-2-2,0 2-3,-1 0 1,1 0 0,-1 0 0,1 0-1,-1 0 2,-1 0 2,0 0-1,2 0 1,-2 0 2,2 0-5,-2 2 3,2-2-2,-2 2 1,2-2 2,-1 0-7,-1 0 0,1 0 2,-1 0-1,1 0-3,0 0-6,0 0-5,0 2-5,0-2-2,0 0-9,0-2-10,0 2-3,0 0-7,-1 0-5,1 0-6,-1 0-8,0 0-10,0 0-8,0 0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23.5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54 25,'0'-1'30,"0"0"-2,0 0 81,-1-1-81,1 2 2,0 0-1,-1 0 1,1 0 0,-1 0 2,1 0-2,0 0-2,1 0 0,-1-1-2,0 0-4,0 0-3,0 0-4,1 1-3,0-1-3,-1-1 1,1 1-2,-1 1-1,1 0 1,-1 0-5,0 0 6,0-2 3,0 1 4,0 0 6,0 0-1,0-1 0,1 2 3,-1 0 6,-1-1 0,1 1-3,-1 0 3,1 0-7,0 0 4,0 0 2,-1 0-1,1 0-2,-1 0-3,0 0-2,1 0-7,-1 0-1,0 0-3,0 0-4,0 0-4,1 0 1,0 0-5,-1 0 1,0 0 1,-1 1 0,1-1 0,-1 0-1,0 2 3,2-1-1,-2 0-1,2 0-1,-2 1 2,1-1-2,0 1-1,1-1 0,-2 0 0,2 1-2,-1-1 3,0 1 0,1 0-1,0-1 0,0 1 0,0-1 2,0 0-2,0 1 1,0-2 1,0 2 1,0 0 1,0-2-2,0 2 0,-2 0-1,2-1 1,0-1 0,0 0-3,0 0 2,0 0 1,0-1 0,0 1 1,0 0-1,2 0 0,-2 0 1,1 0 3,0 0-4,1 0 0,0 0 2,0-2 0,0 2-1,1 0 0,0-2 0,0 2 0,-1-2 3,0 0-4,0 2 1,0-2 2,0 0 1,-1 0-2,1 2-3,0-2 0,-1 1-3,0-1 4,1-1 0,-1 2 0,0-2 3,0 0 4,0 1 4,-1-1 0,0 0 7,0 1 0,0-1 5,-1 1 2,1-1-3,-1 1-2,0 0-4,0 0-2,-1 0-2,1 0-2,-1 0-8,-1 0-1,0 0 0,1 1-2,-2 1-2,0-2 4,1 1-1,-1 0-1,0 1 1,0 2-2,-1-1 1,1 0 1,-1-1 4,1 0 0,-1-1 2,1 1 1,-1-1 6,0 1 0,1 1 4,0-1 1,0 1-3,-1-1-2,2 1-2,0 0-3,-1 0-4,1 0 0,-1 1-3,0-1-1,1 2 6,2-2-3,-1 1-3,1 0 3,-1-1 1,1 3-2,0-1-4,-1 0 2,1-1-5,0 0-1,-1-2 2,0 4-2,2-1 2,-2-1 1,2 0 3,0 2 3,0-2-2,0 1 2,1 0-1,-2 22-5,2-23 7,0 2 1,-1 0-1,2-2-3,0 3-1,0-3 0,0 0-1,0 0 5,0 2-4,1-1 1,0-2 2,-1 0-3,3 1 0,-1-2 0,0 2 1,1 0-2,-1-2-3,-1 0 2,1 1-1,-2-1 6,3 0-3,-1-1-2,-2 1 0,0 0-1,1 0 2,-1-2-4,-1 1 1,1 0-5,1 1 5,-1-3 3,0 2 0,-1-2 1,0-1 0,1 2-2,1 0 1,-1-2 3,-1 1-4,2-1 1,-3 0-3,1 2 2,0-3 2,-1 3 9,2-2-4,-2 2-3,0-1 0,0-1 2,0 2 0,0 0 2,0-1-5,0 0-6,0 1 8,0-1 0,0 1 4,-2 0 2,1-1 4,0 0-2,-2 1 2,2-1 1,-1 1-1,-1 0 3,1 0-5,0 0-3,-1 1 1,0-1-2,0 1-1,0-1-2,2 1 0,-2 1-4,0-1 5,1 1-2,0 0-3,-3 0-3,3 0 4,-1 1-1,-1-1-1,1 0 2,-1 1-1,1 0 0,0 0 0,-1 0 2,1 0-6,0 0 4,0 0 0,1 1-1,-1-1-1,1 0 1,-1 0 2,0 0-1,0 1 3,1 0-4,-2 1 1,2 0 0,0 0 0,1-1 0,-1 0-1,1 1 2,0 1-1,0 0 2,0 0-1,1 0 0,0 0-3,1-1 1,0 1 0,-1 1 0,2-1-5,-1 0 5,1 1-2,0-1 0,0 2 3,0 0 2,1-2 0,-2 1-4,3 0 3,-2-1 2,2 0-1,-1 0 3,0-1 4,1 1-3,-1-2-4,1 0 2,0 0-1,-1 0-2,1 0-1,-1-1-2,1-1-5,0 0 6,0 0 2,0 0-1,0-1 1,0 0 0,0-1 1,0-1 0,0 0 0,0 0-1,0 0 0,-1 1 2,1-1 2,-2 2-1,0-3 4,0 1 0,0-1-1,0-11 13,0 11-16,-1-2 7,-1-1-3,0 3 3,0-2 1,-1-1 5,1 3 0,-2-3 4,2 3 6,0 2-4,-2 0 2,2-1-2,-2 1 0,2 0-3,-2 2-2,2-1-7,-3 0 1,0 0 0,0 1-5,-1 0 0,1 1-4,-1 0-3,0 0 1,0-1 5,0 2-1,1 0-6,-1-1 2,0 2 1,2-2 2,0 1-4,0 0 2,0-2-7,0 2 2,-1-2-1,1 2 3,0 0-2,1-1-1,0 1 5,-1 0-2,2 0-1,-1 0-1,1 0 3,0 1-2,0-3 1,0 1 2,0 0-1,0 1-1,0 0 1,1 0 4,-1-2 0,2 2-5,-1 0 2,1 2-4,0-1-1,0-1-1,2 0 3,-2 0-5,1 0-1,0-1 0,0 1-3,-1-2 3,1 1-1,-1-1-3,0 0-2,0 0 1,-1 0 0,1 0 4,-2 0-2,1-1-1,1 1 5,0 0-3,-1-2 3,0 1-3,1-1-3,-1 0-3,0 0-3,1 0-2,0 2-4,-1-3-3,0-1-9,-1 2-8,0 0-9,0-2-15,0 1-16,0-1-21,0 0-26,0 2-28,0 0-28,-1 0-38,0-1-6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19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17 14,'0'-1'14,"0"1"1,0 0 1,0 0 2,0 0-1,0 0 3,0 0 0,0 0 0,0 0 1,0-1 0,0 1-1,0 0-1,0 0-2,0 1-3,0 1 2,-1-2 0,1 0-1,-1 0 1,1 0 1,0 0 1,0-1 1,0 1 1,0-1 0,0 1 0,1 0 3,-1 0-1,0 0-2,0-1 0,0 0 0,0 1-1,0-1-2,0 1 1,0 0 0,0 0 1,0-1 0,-1 0 1,1 1 2,-1 0 2,0-1 1,1 1 2,0 1 60,0-1-58,0 0-4,0 0-1,0 0 0,0 0-4,0-1-1,-1 0-1,1 0-1,0 0-2,0 1-3,0 0-4,0 1 0,0 0-3,-2 0-4,2 0-1,0-1-3,0 0 3,2 0-1,-2 0 1,0 0 1,0 0-1,0 0 1,0 2 1,-2-1 0,2 1 0,0-1 2,0 0 0,0 0 1,0 1 0,0-1 0,0 2 1,0 0 1,0-1 1,0 1 2,0-1-1,0 1 2,0 0-1,0 0 3,0 0 0,0-1-1,0 1-1,0 0-3,0 0-1,0 0-1,0 1 1,0-1-5,0 0 1,0 0-1,0 0 2,0 0-2,0 1-2,0-1 2,0 1-1,0 0-1,0 0 1,0 0-1,0 0 3,0 1-1,0-1 4,0 0-4,0 0 3,0 0-3,0 0 0,0-3-2,2 2-2,-1-2-2,0 2-1,0-1 1,-1-1 1,0 0 3,0 1-4,0-2 2,0 2-3,0-2 0,0 0-2,0 2 0,0-1-3,1-1-1,0 0 1,-1 0 1,0 0 2,0 0 1,0 1 3,0-1-1,0 0 2,0 0 0,0-1 0,0 1 3,0-1 0,0-1 0,0 0 1,0 0 1,-1 0 1,1-1-4,0 0 0,0 0 0,0-2-1,0 1-3,0 0 1,0-2-3,0 2 1,0-3 3,0 2-1,0-2 0,0 0-2,0 2 2,1-1 3,-1 1-3,0 0-1,0 0 4,0 1-3,1 1 1,0 0 2,-1 0-2,0 0 1,0 2 1,0 0-1,0 0 0,0-1 1,0 1 0,0-2-1,0 2 1,0-1 0,1 1 0,0-1 0,-1 0 0,0 0 0,0 1 0,0 0-1,-1 0 0,1-1 0,0 1 0,0-1-1,0 1 1,0-1 1,0 1 0,0-1 0,-1 0 0,1 0 1,-1 0 1,0 2 2,1-1 2,-1 0-1,0 0 2,1 1 0,-5 0 70,5 1-72,-1 3 4,0 0 5,1 0 0,-2 0 1,2 0 4,0 0-2,-1 0 0,0 0-3,0 0-1,1 1-6,0 1 0,-1-2 1,1 1-4,-1-1 2,1 0-1,-1 1 0,0-1-2,1-1 0,0 0-2,-1 1 0,1 1 2,0 0-1,0-1 0,1 0 0,-1 0 1,0 0 0,0 2-2,0-2-1,0 1 1,0-1-2,0 3 1,0-3 0,0 2-3,0-1 4,0-1 0,0 0 0,0-2-1,0 2-1,0 0 1,1-1-3,0 1-1,-1-2-6,1 0-3,-1 0-5,0 0-3,0 0-3,0-1-4,0 0-1,0 1 0,1-1-1,-1 0 5,0-1 4,1 0 2,-1 0 4,-1 0 2,1 0 1,0 0 4,0-1 2,0 1 0,1-1 3,0-1 0,-1 1 2,0-2 1,0 1 0,0 0 1,0-2 0,1 2 0,-1-3 2,0 1-2,0 0 0,0 0-1,2-1 0,-2-1 0,-2 2 2,2-2 0,0-1-2,-1-1 1,0 1 3,0 2 4,1-1 5,-1 0 3,0 1 6,1 1 4,0 0 7,0 0 3,0 0 1,0 1-1,0 1 0,0 0-1,0 0-2,-1 0-3,0 1-1,1-1 0,-1 1-2,1 1 2,0-1-2,0 0-4,0 0-3,0 0 0,-1 0-3,1 1-6,0-1-1,-1 0-5,1 0-1,0 0 0,0 1-2,0 0-4,0 0-2,0 0 4,0 0 0,0 0 0,0 0-3,0 0 2,0 0 1,0 0 2,-2 0 1,2 0 0,0 0-3,0 0 0,0 0 1,0 0-2,0 1 0,0 0-1,0 0 1,0 0-1,-1 0 2,0 3 0,1-1 0,-2 1 0,2 0 0,-2 1 1,2 0-3,-2 0 1,2 1-1,-1 0 4,-1-1 2,1 1 0,0 0 1,1-1-1,0 1-2,0-1 2,0-1-2,0 2-2,0-2-2,0 0 1,0-2 0,0 3 1,0-3 5,1 0-4,0 2 0,1-2 0,-1 0-1,1 1-3,-2 1-1,0-2-1,2 0-14,-2 0 11,2 0-5,-1-2 4,0 2-1,-1-2 0,0 1-2,0 0 3,0-1 2,2 2 1,-1-2 5,-1-2-4,1 2 4,-1-1 2,0 0 4,0 1-2,0-2 0,0 2 0,-1 0 0,1-2-1,0 0 1,0-2 1,0 2-4,0 0 0,0-1-4,0-1 1,0 0 0,0 0 1,-1-2 0,1 1-3,-2 1 4,2-2 0,0 1 3,-1-1-2,0 0 0,1 1 0,0 0 4,-2-1-3,2 2-1,0 0-1,0 1 1,0 0 1,0 0-1,0 1 3,0 1-6,0 0 2,0 0-2,0 1 1,0 1 2,0 0-3,0-1-2,0 0 0,0 0 1,0 0-3,0 1-8,0 0-10,0 1-14,0 1-15,0-1-19,0 0-23,0-1-23,0 0-24,0-1-19,0 0-23,0 0-25,0 0-3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11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21 20,'2'0'26,"-1"0"4,1 1-2,-1-1-1,0 2-4,1-2-1,0 0-2,-1 2-3,-1-2 3,1 2-4,-1-2 1,0 2 2,0 0 1,0-2 2,1 0 1,-1 0 3,1 0-1,-1 0 1,0 2-4,0-1 3,0 0 1,0 2 3,0-3 3,1 0 2,-1 2 3,0-2 3,1 0 2,-1-2 1,0 2 0,0 0-3,0-3-5,0 3 0,0 0-3,0-1-1,0 0-1,0 1-2,0-2-3,0 0-2,-1 0 0,1 0-5,0 0 0,-1 0-1,0-1 1,0 1 0,0-2 4,0 2 4,-1 0 3,2 2 5,-2-2 0,1 0-3,0 0-1,-2 1-5,1 0-5,0 0-4,0 1-3,0 0-2,-1 0-2,1 0 2,-3 1-1,2 0 4,-3 0 0,1 1-1,1 0-1,1 0-1,2-2-2,1 0-1,-1 2-2,-1-2 1,2 2-2,-2 0-1,0 0-2,1-2-2,-1 2 2,1 0 2,-1-1-1,1 1-2,-1 0-1,-1 0 0,3 0 0,-2 0 0,0 0 1,2 0-3,-2 1 2,1-1-1,-1 2 1,1-2 0,0 1-1,1 0 1,-1 0-1,0 1-1,1-2-1,0 2 2,0-1 1,0 0 1,0 2 0,1-1 0,0 0-1,0 0 3,0 0-2,1 1-1,0-2 0,1 1 1,-1 0 1,2 0 1,1 0 1,0-1-2,0 1 0,0-2-2,1 0 0,0-1 0,1 0-1,-2 0-2,2 0 1,0 0 1,-1 0 1,-1-1 1,1 0 1,0 0-1,-1 0 2,0 0 0,0-1 0,-2 0-1,0 0-2,0 0 0,-1 1 2,-1 0 1,1-1-2,-1 0-2,1 1 1,-1-1 0,0-1 0,1 1-5,-1-1-7,0 0-8,0 1-10,0 0-11,-1-1-17,0 1-18,3 0-24,-1-1-26,-2 1-27,0 1-33,0 0-42,0 0-7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6:10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52 24,'-1'0'44,"1"0"0,-2 0 1,2-2 1,0 2 1,-1 0 4,0-2-2,-1 0-2,2 2 0,0 0-1,0 0 1,0 0-1,0 0 1,0 0-3,0-2 1,-1 2 1,1-2 1,0 2 0,1 0-3,-1 0-2,0-3-3,0 3-4,2-2-3,-1 0-5,0 0-6,1 0-7,-1 2-1,1-4-6,-1 2-4,1 0 0,0-1-3,1 2 1,-1-2 0,1 3-1,0-2 0,1 0 1,-2 1 0,1 0-1,0-1 1,0 2-2,-1-2-1,0 2 2,1-1-2,0-1 0,0 0 1,-1 1 1,1 0-1,1 1 1,-1 2-1,0-2-1,-2 4 1,1-1-1,0 1 0,0-1 2,0 0 0,-1 1 4,0 1-1,0-1 2,0 0 0,0 3 3,0-3 2,-1 2-1,-1-1 1,0 1-2,1 0 2,-1 0-2,0-1-1,0-1-1,0 2-2,1-1 1,-1 0-2,0-1 0,1 0-2,-1 1 0,0-1 0,1 0 0,-1-1 1,0 0-2,1 0-1,-1 0 1,0-2 0,0 1 0,1-1-1,-2 0-2,1-1-1,0 2 3,-2 0-1,0-1-2,0 1-1,1-1 3,-1 2 2,-1-2-3,2 1-3,-1-1-2,0 1-2,0-1-1,1 0 1,-2-1-1,0 0 0,1 0 3,0 0 3,-1 0 3,1-1-1,0 0 6,0 0-3,1 0 1,-2 1 0,3-2 0,0 0 0,-1-1 0,0 0 4,2 1 1,0-1 3,-2 1 1,2 0 3,-1-1 3,1 0 4,-1 1 0,1-1 0,0 2-2,0 0-1,0-1 0,0 2-4,0-2-1,0 1-5,0-1-1,1 0-4,0 0-4,-1 1 1,0 0-6,0-1-5,0 1-6,2-1-8,-2 1-4,2 0-6,0 0-9,-2-1-10,0 1-6,1-1-7,0 2-1,-1-2-13,0 2-12,2 0-9,-2 0-11,0 0-9,0 0-8,0 0-1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53.6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0 42,'0'0'47,"0"0"3,0 0 0,0 0 4,0 0-1,0 0 4,0 0 3,0 0 3,0-1-1,1 1-1,-1 0-1,0 1-3,0-1-2,0 0 0,0 0-3,0 0 1,0 0-4,0 0-5,0-1-4,0 0 2,0 0-3,0 1 0,0 0-5,0 0-3,0 0-2,0 0 1,0 0-1,0-1 0,0 1-3,0 0-3,0 0 2,0 1-2,0 0 1,0 0 0,0-1-4,0-1-2,0 0 1,0 1-3,0 0 1,0 0-1,0 0-2,0 0 2,0-1 2,0 1 3,0 0 1,0 0 2,0 0 1,0 0 4,0 0 0,0 0 1,0 0 1,0 0 2,0 0 3,0 0-2,0 0 4,0 0 2,0 0-1,0 0 0,0 0 2,-1 0-3,1-2-3,-1 2 2,0 0-5,1 0-1,0 0-2,0 0 3,0 0-1,0 0-1,0 0-1,0 0-1,0 0 0,0 0 1,0 0-4,0 0-4,0 0-3,0 0 1,0 0 0,-2 0 0,2 0-3,0 0 4,0 0 4,0 0 1,0 0-1,0 0 0,0 0 4,0 0 1,0 0 5,0 0-2,0 0 3,0 0 3,0 0 6,0 0 5,-2 0-6,2 0 1,0 0-3,0 0 0,0 0-7,0-1 1,0 1-7,0 0-6,0 0-1,0 0 3,0 0 1,0 0-2,0 1 0,0-1-6,0 0 3,0-1 0,0 0 2,-1-1-7,1 2-1,0 0 0,0 2-1,0-1 4,0 0-2,0-1 1,0 0 0,0 0 0,0 0 4,0 0 6,0 0 1,0 0-6,0 0-5,0 0-2,0 0 0,0 0 2,-1 0-1,1 0-11,0 0-3,0 0-3,0 0 9,0-1-2,0 1-5,0-1 0,0 1-5,0 0 2,0 0 3,0 0 5,0 0-2,0 0 1,0 0 8,0 1-4,0 0 3,0-1 6,0 0-4,0 0 2,0 0-4,0 0 4,0 0-4,0 0-2,0 0-2,0 0 0,0 0 3,0 0-3,0 0 2,0 0-6,0 0-1,0 0 5,0 0 0,0 0-5,0 0 1,0 0-3,0 0 1,0 0 0,0 0 2,0 2 1,0-2-2,0 1-2,0-1 0,0 0 1,0 0-3,0-1 4,0 1 1,1 0 1,0 0-4,-1 0 2,0 0-2,0 0-2,-1 0 2,1 1-1,0 0 1,0-1-6,0 0 6,1 0 3,-1-1 0,0 1 4,0 0 0,0 0-2,0 0-4,0 0 0,-1-1 0,1 1-4,0 0 3,0 0-4,0 0-2,0 1 1,0-1 0,-1 0 3,1-1-2,0 1 5,0 0-2,0 0 3,0 0 1,0 0-2,0 0 0,0 1 0,0-1-2,0 0 1,1 1 3,-1-1-1,0 0 1,0 0-2,0 0 2,1 0 0,-1 0 4,0 0-3,2 0-6,-2 0 1,0 0 0,0 0 6,0 0 3,0 0-3,0 0-1,2 0 0,-2 0 3,0 0 3,1 0-4,-1 0-3,1 0-3,-1 0 3,0 0 2,0 0-4,0 1-2,0 0-1,0-1 3,0 0 2,0 0 0,0 0-7,0 0 2,0 0 0,0 0 4,-2-2-22,0 2 17,2 0 4,0 0-1,0 1-1,2 0 6,-2-1 2,0 0-2,0 0-2,0 0 3,0 0-7,0 0 0,0 0-2,0 0-2,0 0 2,0 0-1,0 0 2,0 0 2,0 0 0,0 3 3,0-2 0,0-1 1,0-1-4,0 0 0,0 1 0,1-2 5,-1 2-3,0 0-2,0 0-6,-1-1 5,1 1 1,0 0 2,0 0 3,0 0-10,0-1 5,0 1 5,0 0 5,1 0-6,0 0-2,-1 0 1,0 0-5,0 1 0,0 0 1,0-1 1,-1 0-7,1 0 2,0 0 5,0-1-2,0 0 4,0 1 0,0 0-4,0 0-1,0 0 2,0 0 3,0 0-2,-1 0-7,1 0-16,0 0-24,-2-1-37,2 0-52,0 1-56,0-2-65,0 2-65,0 0-60,0 0-51,0 0-32,-2-1-35,1 0-47,0 1-2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51.5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 37,'1'0'110,"0"-1"-12,-1 0-7,0 0 0,0 1-2,0-1-1,0 0-5,1 1-6,-1 0-4,0 0-7,0 0-7,0 0-11,0 0-6,0 0-5,0 0-2,0 0-3,0 0-2,0 0-2,0 0 3,0 0 3,0 0 1,0 0 2,0 0-1,-1 0 3,0 0-2,1 1 5,0 0 0,0-1 0,0 0 2,0 0-1,0 0 2,-1 0-1,1 0 3,0 0-5,0 0-1,0 0 4,0 0 3,0 0 0,-1 0 1,1 0 2,-1 0 0,1 0 0,0 0 0,0 0-4,0 0-2,0 0-5,0 0-4,-1 0-8,1 0 0,-1 0-2,0 0-4,1 0-4,0 0-3,0 0-5,0 0 2,0 0-2,0 0-4,0 1 1,-1 0-7,1-1-1,-1 0-4,1 0 5,0 0 0,0 0-1,0 0-2,0 0 0,0 0 3,0 0 2,0 0 1,0 0 0,0 0-3,0 0 7,0-1 6,0 1 8,0 0 7,0 0 7,0 0 6,0-1 3,0 1 10,0-1 2,0 0 0,1 0-8,-1 1-3,1 0-6,-1 0-6,0 0-3,0 0-14,0 0-9,0 0-1,0 0-1,0-1-5,0 1 0,0 0-2,0 0-1,0 0 3,0 0-2,0 0 1,-1 1-1,1 0 0,0 0-1,0-1 4,0 0-1,0 0 2,0 0 3,0 0-3,0 0-1,0 1 3,0-1 3,0 0-5,0 0 1,0 0-1,0 0 1,0 0 8,0 0-2,0 0 3,0 0 1,0 0 3,0 0-3,0-1 0,0 0-1,0 0-4,0 0-1,0 1 2,0 0-6,0 0-2,0 0 2,0 0 1,0 0 1,0 0-4,0 0 3,0 1-6,0 0 3,0-1-1,0 0-1,0 1 2,0-1-1,0 1 0,0-1-1,0 0 1,0 0-3,0 0 1,0-1 5,0 0-3,0 1 0,0 0-1,0 0 1,0 0-2,0 0 1,0 0-1,0 0-4,0 1-1,0 0-6,0-1-12,0 1-20,0-1-15,0-1-20,0 1-19,0 0-21,0 0-23,1 0-22,-1 0-15,1 0-13,0 0-17,-1 1-21,0 0-18,0-1-20,-1 2-22,0 0-27,0 0-4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50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 64,'0'-1'74,"0"1"-22,0-1-13,0 0-11,-1 1-12,1 0-12,0 0-17,0 0-14,0 0-22,0 0-20,0 0-2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1:55:50.6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 63,'-1'0'117,"0"-1"-38,0 1-24,0 0-19,1 0-8,-1 0-8,0 1-7,0 0 0,1-1-6,0 0-2,0 0-4,0 0-3,0 0-11,0 0-10,0 0-14,0 0-20,-1 1-17,1-1-3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5919C7-D3BB-4F4D-935C-A0221BB4F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4</Pages>
  <Words>624</Words>
  <Characters>3560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4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12</cp:revision>
  <cp:lastPrinted>2023-11-24T12:13:00Z</cp:lastPrinted>
  <dcterms:created xsi:type="dcterms:W3CDTF">2023-04-04T08:57:00Z</dcterms:created>
  <dcterms:modified xsi:type="dcterms:W3CDTF">2023-11-24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